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DD63C7" w14:textId="1AFA52AE" w:rsidR="004942C1" w:rsidRDefault="004942C1" w:rsidP="004942C1">
      <w:pPr>
        <w:spacing w:after="0"/>
        <w:ind w:firstLine="709"/>
        <w:rPr>
          <w:b/>
        </w:rPr>
      </w:pPr>
      <w:r>
        <w:rPr>
          <w:b/>
        </w:rPr>
        <w:t>Лекция №9</w:t>
      </w:r>
    </w:p>
    <w:p w14:paraId="659B7743" w14:textId="77777777" w:rsidR="004942C1" w:rsidRDefault="004942C1" w:rsidP="004942C1">
      <w:pPr>
        <w:spacing w:after="0"/>
        <w:ind w:firstLine="709"/>
        <w:rPr>
          <w:b/>
        </w:rPr>
      </w:pPr>
    </w:p>
    <w:p w14:paraId="1EE10FCA" w14:textId="0C93818B" w:rsidR="008422E0" w:rsidRPr="008422E0" w:rsidRDefault="004942C1" w:rsidP="004942C1">
      <w:pPr>
        <w:spacing w:after="0"/>
        <w:ind w:firstLine="709"/>
        <w:rPr>
          <w:b/>
        </w:rPr>
      </w:pPr>
      <w:r>
        <w:rPr>
          <w:b/>
        </w:rPr>
        <w:t xml:space="preserve"> </w:t>
      </w:r>
      <w:r w:rsidR="008422E0" w:rsidRPr="008422E0">
        <w:rPr>
          <w:b/>
        </w:rPr>
        <w:t>Плоскость в пространстве</w:t>
      </w:r>
    </w:p>
    <w:p w14:paraId="3B27729A" w14:textId="77777777" w:rsidR="008422E0" w:rsidRPr="008422E0" w:rsidRDefault="008422E0" w:rsidP="008422E0">
      <w:pPr>
        <w:spacing w:after="0"/>
        <w:ind w:firstLine="709"/>
        <w:jc w:val="both"/>
      </w:pPr>
    </w:p>
    <w:p w14:paraId="295E6939" w14:textId="77777777" w:rsidR="008422E0" w:rsidRPr="008422E0" w:rsidRDefault="008422E0" w:rsidP="008422E0">
      <w:pPr>
        <w:spacing w:after="0"/>
        <w:ind w:firstLine="709"/>
        <w:jc w:val="both"/>
        <w:rPr>
          <w:b/>
          <w:lang w:val="uz-Cyrl-UZ"/>
        </w:rPr>
      </w:pPr>
      <w:r w:rsidRPr="008422E0">
        <w:rPr>
          <w:b/>
          <w:i/>
        </w:rPr>
        <w:t>Базовые фразы</w:t>
      </w:r>
      <w:r w:rsidRPr="008422E0">
        <w:rPr>
          <w:i/>
        </w:rPr>
        <w:t xml:space="preserve">: </w:t>
      </w:r>
      <w:r w:rsidRPr="008422E0">
        <w:t xml:space="preserve">общее уравнение плоскости, неполное уравнение плоскости, параллельность и перпендикулярность плоскостей, уравнение плоскости в отрезках, расстояние от точки до плоскости, нормированное уравнение плоскости, параметрическое уравнение плоскости. </w:t>
      </w:r>
    </w:p>
    <w:p w14:paraId="25F77877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>План</w:t>
      </w:r>
    </w:p>
    <w:p w14:paraId="21D52F05" w14:textId="77777777" w:rsidR="008422E0" w:rsidRPr="008422E0" w:rsidRDefault="008422E0" w:rsidP="008422E0">
      <w:pPr>
        <w:numPr>
          <w:ilvl w:val="0"/>
          <w:numId w:val="33"/>
        </w:numPr>
        <w:spacing w:after="0"/>
        <w:jc w:val="both"/>
      </w:pPr>
      <w:r w:rsidRPr="008422E0">
        <w:t>Общее уравнение плоскости.</w:t>
      </w:r>
    </w:p>
    <w:p w14:paraId="0A7998BA" w14:textId="77777777" w:rsidR="008422E0" w:rsidRPr="008422E0" w:rsidRDefault="008422E0" w:rsidP="008422E0">
      <w:pPr>
        <w:numPr>
          <w:ilvl w:val="0"/>
          <w:numId w:val="33"/>
        </w:numPr>
        <w:spacing w:after="0"/>
        <w:jc w:val="both"/>
      </w:pPr>
      <w:r w:rsidRPr="008422E0">
        <w:t xml:space="preserve">Неполные уравнения плоскости. Уравнение плоскости в отрезках </w:t>
      </w:r>
    </w:p>
    <w:p w14:paraId="75E4DD1A" w14:textId="77777777" w:rsidR="008422E0" w:rsidRPr="008422E0" w:rsidRDefault="008422E0" w:rsidP="008422E0">
      <w:pPr>
        <w:numPr>
          <w:ilvl w:val="0"/>
          <w:numId w:val="33"/>
        </w:numPr>
        <w:spacing w:after="0"/>
        <w:jc w:val="both"/>
      </w:pPr>
      <w:r w:rsidRPr="008422E0">
        <w:t>Расстояние от точки до плоскости.</w:t>
      </w:r>
    </w:p>
    <w:p w14:paraId="68031DDD" w14:textId="77777777" w:rsidR="008422E0" w:rsidRPr="008422E0" w:rsidRDefault="008422E0" w:rsidP="008422E0">
      <w:pPr>
        <w:numPr>
          <w:ilvl w:val="0"/>
          <w:numId w:val="33"/>
        </w:numPr>
        <w:spacing w:after="0"/>
        <w:jc w:val="both"/>
      </w:pPr>
      <w:r w:rsidRPr="008422E0">
        <w:t>Нормированное уравнение плоскости.</w:t>
      </w:r>
    </w:p>
    <w:p w14:paraId="5A9D8505" w14:textId="77777777" w:rsidR="008422E0" w:rsidRPr="008422E0" w:rsidRDefault="008422E0" w:rsidP="008422E0">
      <w:pPr>
        <w:numPr>
          <w:ilvl w:val="0"/>
          <w:numId w:val="33"/>
        </w:numPr>
        <w:spacing w:after="0"/>
        <w:jc w:val="both"/>
      </w:pPr>
      <w:r w:rsidRPr="008422E0">
        <w:t>Уравнение плоскости, проходящей через три точки, не лежащие на одной прямой.</w:t>
      </w:r>
    </w:p>
    <w:p w14:paraId="6804F392" w14:textId="77777777" w:rsidR="008422E0" w:rsidRPr="008422E0" w:rsidRDefault="008422E0" w:rsidP="008422E0">
      <w:pPr>
        <w:numPr>
          <w:ilvl w:val="0"/>
          <w:numId w:val="33"/>
        </w:numPr>
        <w:spacing w:after="0"/>
        <w:jc w:val="both"/>
      </w:pPr>
      <w:r w:rsidRPr="008422E0">
        <w:t>Параметрические уравнения плоскости</w:t>
      </w:r>
    </w:p>
    <w:p w14:paraId="21011151" w14:textId="77777777" w:rsidR="008422E0" w:rsidRPr="008422E0" w:rsidRDefault="008422E0" w:rsidP="008422E0">
      <w:pPr>
        <w:numPr>
          <w:ilvl w:val="0"/>
          <w:numId w:val="29"/>
        </w:numPr>
        <w:spacing w:after="0"/>
        <w:jc w:val="both"/>
        <w:rPr>
          <w:b/>
        </w:rPr>
      </w:pPr>
      <w:r w:rsidRPr="008422E0">
        <w:rPr>
          <w:b/>
        </w:rPr>
        <w:t>Общее уравнение плоскости</w:t>
      </w:r>
    </w:p>
    <w:p w14:paraId="41020BC5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 xml:space="preserve">Составим уравнение произвольной плоскости в прямоугольной декартовой системе координат </w:t>
      </w:r>
      <w:r w:rsidRPr="008422E0">
        <w:object w:dxaOrig="880" w:dyaOrig="279" w14:anchorId="72AF1D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4.25pt" o:ole="">
            <v:imagedata r:id="rId5" o:title=""/>
          </v:shape>
          <o:OLEObject Type="Embed" ProgID="Equation.DSMT4" ShapeID="_x0000_i1025" DrawAspect="Content" ObjectID="_1764957339" r:id="rId6"/>
        </w:object>
      </w:r>
      <w:r w:rsidRPr="008422E0">
        <w:t>.</w:t>
      </w:r>
    </w:p>
    <w:p w14:paraId="068A5904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 xml:space="preserve">Обозначим через </w:t>
      </w:r>
      <w:r w:rsidRPr="008422E0">
        <w:object w:dxaOrig="240" w:dyaOrig="220" w14:anchorId="431CCA0B">
          <v:shape id="_x0000_i1026" type="#_x0000_t75" style="width:12pt;height:11.25pt" o:ole="">
            <v:imagedata r:id="rId7" o:title=""/>
          </v:shape>
          <o:OLEObject Type="Embed" ProgID="Equation.DSMT4" ShapeID="_x0000_i1026" DrawAspect="Content" ObjectID="_1764957340" r:id="rId8"/>
        </w:object>
      </w:r>
      <w:r w:rsidRPr="008422E0">
        <w:t xml:space="preserve"> – плоскость. Известно, что плоскость </w:t>
      </w:r>
      <w:r w:rsidRPr="008422E0">
        <w:object w:dxaOrig="240" w:dyaOrig="220" w14:anchorId="427FEF06">
          <v:shape id="_x0000_i1027" type="#_x0000_t75" style="width:12pt;height:11.25pt" o:ole="">
            <v:imagedata r:id="rId9" o:title=""/>
          </v:shape>
          <o:OLEObject Type="Embed" ProgID="Equation.DSMT4" ShapeID="_x0000_i1027" DrawAspect="Content" ObjectID="_1764957341" r:id="rId10"/>
        </w:object>
      </w:r>
      <w:r w:rsidRPr="008422E0">
        <w:t xml:space="preserve"> однозначно определяется заданием точки  </w:t>
      </w:r>
      <w:r w:rsidRPr="008422E0">
        <w:object w:dxaOrig="2540" w:dyaOrig="499" w14:anchorId="410189A7">
          <v:shape id="_x0000_i1028" type="#_x0000_t75" style="width:125.25pt;height:24.75pt" o:ole="">
            <v:imagedata r:id="rId11" o:title=""/>
          </v:shape>
          <o:OLEObject Type="Embed" ProgID="Equation.DSMT4" ShapeID="_x0000_i1028" DrawAspect="Content" ObjectID="_1764957342" r:id="rId12"/>
        </w:object>
      </w:r>
      <w:r w:rsidRPr="008422E0">
        <w:t xml:space="preserve"> и ненулевого вектора </w:t>
      </w:r>
      <w:r w:rsidRPr="008422E0">
        <w:object w:dxaOrig="1840" w:dyaOrig="499" w14:anchorId="730AA8A7">
          <v:shape id="_x0000_i1029" type="#_x0000_t75" style="width:92.25pt;height:24.75pt" o:ole="">
            <v:imagedata r:id="rId13" o:title=""/>
          </v:shape>
          <o:OLEObject Type="Embed" ProgID="Equation.DSMT4" ShapeID="_x0000_i1029" DrawAspect="Content" ObjectID="_1764957343" r:id="rId14"/>
        </w:object>
      </w:r>
      <w:r w:rsidRPr="008422E0">
        <w:t>,</w:t>
      </w:r>
      <w:r w:rsidRPr="008422E0">
        <w:rPr>
          <w:lang w:val="uz-Cyrl-UZ"/>
        </w:rPr>
        <w:t xml:space="preserve"> </w:t>
      </w:r>
      <w:r w:rsidRPr="008422E0">
        <w:t>ортогонального данной плос</w:t>
      </w:r>
      <w:r w:rsidRPr="008422E0">
        <w:softHyphen/>
        <w:t xml:space="preserve">кости. </w:t>
      </w:r>
    </w:p>
    <w:p w14:paraId="048596C5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 xml:space="preserve">Если </w:t>
      </w:r>
      <w:r w:rsidRPr="008422E0">
        <w:object w:dxaOrig="240" w:dyaOrig="220" w14:anchorId="7AF4F877">
          <v:shape id="_x0000_i1030" type="#_x0000_t75" style="width:12pt;height:11.25pt" o:ole="">
            <v:imagedata r:id="rId15" o:title=""/>
          </v:shape>
          <o:OLEObject Type="Embed" ProgID="Equation.DSMT4" ShapeID="_x0000_i1030" DrawAspect="Content" ObjectID="_1764957344" r:id="rId16"/>
        </w:object>
      </w:r>
      <w:r w:rsidRPr="008422E0">
        <w:t xml:space="preserve"> – плоскость, удовлетворяющая данным условиям, то, очевидно, что точка </w:t>
      </w:r>
      <w:r w:rsidRPr="008422E0">
        <w:object w:dxaOrig="639" w:dyaOrig="540" w14:anchorId="22ECD95B">
          <v:shape id="_x0000_i1031" type="#_x0000_t75" style="width:33pt;height:27pt" o:ole="">
            <v:imagedata r:id="rId17" o:title=""/>
          </v:shape>
          <o:OLEObject Type="Embed" ProgID="Equation.DSMT4" ShapeID="_x0000_i1031" DrawAspect="Content" ObjectID="_1764957345" r:id="rId18"/>
        </w:object>
      </w:r>
      <w:r w:rsidRPr="008422E0">
        <w:t xml:space="preserve">  (рис. 9.</w:t>
      </w:r>
      <w:r w:rsidRPr="008422E0">
        <w:rPr>
          <w:lang w:val="uz-Cyrl-UZ"/>
        </w:rPr>
        <w:t>1</w:t>
      </w:r>
      <w:r w:rsidRPr="008422E0">
        <w:t xml:space="preserve">) принадлежит этой плоскости </w:t>
      </w:r>
      <w:r w:rsidRPr="008422E0">
        <w:rPr>
          <w:lang w:val="uz-Cyrl-UZ"/>
        </w:rPr>
        <w:t xml:space="preserve"> </w:t>
      </w:r>
      <w:r w:rsidRPr="008422E0">
        <w:object w:dxaOrig="3019" w:dyaOrig="580" w14:anchorId="735B2FBA">
          <v:shape id="_x0000_i1032" type="#_x0000_t75" style="width:150.75pt;height:29.25pt" o:ole="">
            <v:imagedata r:id="rId19" o:title=""/>
          </v:shape>
          <o:OLEObject Type="Embed" ProgID="Equation.DSMT4" ShapeID="_x0000_i1032" DrawAspect="Content" ObjectID="_1764957346" r:id="rId20"/>
        </w:object>
      </w:r>
      <w:r w:rsidRPr="008422E0">
        <w:t xml:space="preserve"> </w:t>
      </w:r>
      <w:r w:rsidRPr="008422E0">
        <w:object w:dxaOrig="3940" w:dyaOrig="499" w14:anchorId="0C42F134">
          <v:shape id="_x0000_i1033" type="#_x0000_t75" style="width:197.25pt;height:24.75pt" o:ole="">
            <v:imagedata r:id="rId21" o:title=""/>
          </v:shape>
          <o:OLEObject Type="Embed" ProgID="Equation.DSMT4" ShapeID="_x0000_i1033" DrawAspect="Content" ObjectID="_1764957347" r:id="rId22"/>
        </w:object>
      </w:r>
      <w:r w:rsidRPr="008422E0">
        <w:t xml:space="preserve">. Таким образом, получили следующее утверждение. </w:t>
      </w:r>
    </w:p>
    <w:p w14:paraId="13F5AC68" w14:textId="77777777" w:rsidR="008422E0" w:rsidRPr="008422E0" w:rsidRDefault="008422E0" w:rsidP="008422E0">
      <w:pPr>
        <w:spacing w:after="0"/>
        <w:ind w:firstLine="709"/>
        <w:jc w:val="both"/>
        <w:rPr>
          <w:u w:val="single"/>
        </w:rPr>
      </w:pPr>
      <w:r w:rsidRPr="008422E0">
        <mc:AlternateContent>
          <mc:Choice Requires="wpg">
            <w:drawing>
              <wp:inline distT="0" distB="0" distL="0" distR="0" wp14:anchorId="6A42E487" wp14:editId="23460D60">
                <wp:extent cx="3706813" cy="2730507"/>
                <wp:effectExtent l="38100" t="38100" r="0" b="0"/>
                <wp:docPr id="248" name="Группа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06813" cy="2730507"/>
                          <a:chOff x="0" y="0"/>
                          <a:chExt cx="3706813" cy="2730507"/>
                        </a:xfrm>
                      </wpg:grpSpPr>
                      <wps:wsp>
                        <wps:cNvPr id="249" name="Прямоугольник 249"/>
                        <wps:cNvSpPr/>
                        <wps:spPr>
                          <a:xfrm>
                            <a:off x="855785" y="2332362"/>
                            <a:ext cx="1187450" cy="39814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1BD38E86" w14:textId="77777777" w:rsidR="008422E0" w:rsidRPr="00293FF0" w:rsidRDefault="008422E0" w:rsidP="008422E0">
                              <w:pPr>
                                <w:pStyle w:val="afd"/>
                                <w:overflowPunct w:val="0"/>
                                <w:spacing w:before="0" w:beforeAutospacing="0" w:after="0" w:afterAutospacing="0" w:line="360" w:lineRule="auto"/>
                                <w:ind w:firstLine="662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293FF0">
                                <w:rPr>
                                  <w:rFonts w:eastAsia="Times New Roman"/>
                                  <w:color w:val="000000" w:themeColor="text1"/>
                                  <w:kern w:val="24"/>
                                  <w:sz w:val="28"/>
                                  <w:szCs w:val="36"/>
                                </w:rPr>
                                <w:t>Рис. 9.1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251" name="Прямая со стрелкой 251"/>
                        <wps:cNvCnPr/>
                        <wps:spPr>
                          <a:xfrm flipV="1">
                            <a:off x="1054100" y="0"/>
                            <a:ext cx="0" cy="17653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2" name="Прямая со стрелкой 252"/>
                        <wps:cNvCnPr/>
                        <wps:spPr>
                          <a:xfrm>
                            <a:off x="1054100" y="1765300"/>
                            <a:ext cx="2647950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3" name="Прямая со стрелкой 253"/>
                        <wps:cNvCnPr/>
                        <wps:spPr>
                          <a:xfrm flipH="1">
                            <a:off x="0" y="1765300"/>
                            <a:ext cx="1054100" cy="6223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4" name="Параллелограмм 254"/>
                        <wps:cNvSpPr/>
                        <wps:spPr>
                          <a:xfrm rot="6770800">
                            <a:off x="1042022" y="-13628"/>
                            <a:ext cx="1386272" cy="2826384"/>
                          </a:xfrm>
                          <a:prstGeom prst="parallelogram">
                            <a:avLst>
                              <a:gd name="adj" fmla="val 61129"/>
                            </a:avLst>
                          </a:prstGeom>
                          <a:solidFill>
                            <a:srgbClr val="00CCFF">
                              <a:alpha val="56078"/>
                            </a:srgbClr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5" name="Прямая со стрелкой 255"/>
                        <wps:cNvCnPr/>
                        <wps:spPr>
                          <a:xfrm flipV="1">
                            <a:off x="1054100" y="1073150"/>
                            <a:ext cx="165100" cy="69215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Прямая со стрелкой 32"/>
                        <wps:cNvCnPr/>
                        <wps:spPr>
                          <a:xfrm flipV="1">
                            <a:off x="1054100" y="1495425"/>
                            <a:ext cx="633985" cy="269875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3" name="Рисунок 33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2514600" y="1073150"/>
                            <a:ext cx="139700" cy="1905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4" name="Прямая со стрелкой 34"/>
                        <wps:cNvCnPr/>
                        <wps:spPr>
                          <a:xfrm flipV="1">
                            <a:off x="2354386" y="1339850"/>
                            <a:ext cx="230064" cy="328612"/>
                          </a:xfrm>
                          <a:prstGeom prst="straightConnector1">
                            <a:avLst/>
                          </a:prstGeom>
                          <a:ln>
                            <a:tailEnd type="stealth" w="med" len="lg"/>
                          </a:ln>
                        </wps:spPr>
                        <wps:style>
                          <a:lnRef idx="3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2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5" name="Рисунок 35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1250950" y="857250"/>
                            <a:ext cx="177800" cy="2413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7" name="Рисунок 37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1739900" y="1403351"/>
                            <a:ext cx="165100" cy="1778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8" name="Рисунок 38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1104900" y="25400"/>
                            <a:ext cx="127000" cy="139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9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54413" y="1885950"/>
                            <a:ext cx="1524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0" name="Рисунок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2250" y="2311400"/>
                            <a:ext cx="1397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1" name="Рисунок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60450" y="1828800"/>
                            <a:ext cx="1778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2" name="Рисунок 42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1149350" y="1314450"/>
                            <a:ext cx="139700" cy="2413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3" name="Рисунок 43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1447800" y="1579563"/>
                            <a:ext cx="139700" cy="1778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A42E487" id="Группа 46" o:spid="_x0000_s1026" style="width:291.9pt;height:215pt;mso-position-horizontal-relative:char;mso-position-vertical-relative:line" coordsize="37068,27305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">
                <v:rect id="Прямоугольник 249" o:spid="_x0000_s1027" style="position:absolute;left:8557;top:23323;width:11875;height:3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" filled="f" stroked="f">
                  <v:textbox style="mso-fit-shape-to-text:t">
                    <w:txbxContent>
                      <w:p w14:paraId="1BD38E86" w14:textId="77777777" w:rsidR="008422E0" w:rsidRPr="00293FF0" w:rsidRDefault="008422E0" w:rsidP="008422E0">
                        <w:pPr>
                          <w:pStyle w:val="afd"/>
                          <w:overflowPunct w:val="0"/>
                          <w:spacing w:before="0" w:beforeAutospacing="0" w:after="0" w:afterAutospacing="0" w:line="360" w:lineRule="auto"/>
                          <w:ind w:firstLine="662"/>
                          <w:jc w:val="center"/>
                          <w:rPr>
                            <w:sz w:val="20"/>
                          </w:rPr>
                        </w:pPr>
                        <w:r w:rsidRPr="00293FF0">
                          <w:rPr>
                            <w:rFonts w:eastAsia="Times New Roman"/>
                            <w:color w:val="000000" w:themeColor="text1"/>
                            <w:kern w:val="24"/>
                            <w:sz w:val="28"/>
                            <w:szCs w:val="36"/>
                          </w:rPr>
                          <w:t>Рис. 9.1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251" o:spid="_x0000_s1028" type="#_x0000_t32" style="position:absolute;left:10541;width:0;height:176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" strokecolor="black [3213]" strokeweight="1.5pt">
                  <v:stroke endarrow="classic" endarrowlength="long" joinstyle="miter"/>
                </v:shape>
                <v:shape id="Прямая со стрелкой 252" o:spid="_x0000_s1029" type="#_x0000_t32" style="position:absolute;left:10541;top:17653;width:264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" strokecolor="black [3213]" strokeweight="1.5pt">
                  <v:stroke endarrow="classic" endarrowlength="long" joinstyle="miter"/>
                </v:shape>
                <v:shape id="Прямая со стрелкой 253" o:spid="_x0000_s1030" type="#_x0000_t32" style="position:absolute;top:17653;width:10541;height:622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" strokecolor="black [3213]" strokeweight="1.5pt">
                  <v:stroke endarrow="classic" endarrowlength="long" joinstyle="miter"/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Параллелограмм 254" o:spid="_x0000_s1031" type="#_x0000_t7" style="position:absolute;left:10419;top:-136;width:13863;height:28264;rotation:7395519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" adj="13204" fillcolor="#0cf" strokecolor="#1f3763 [1604]" strokeweight="1pt">
                  <v:fill opacity="36751f"/>
                </v:shape>
                <v:shape id="Прямая со стрелкой 255" o:spid="_x0000_s1032" type="#_x0000_t32" style="position:absolute;left:10541;top:10731;width:1651;height:692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" strokecolor="black [3213]" strokeweight="1.5pt">
                  <v:stroke endarrow="classic" endarrowlength="long" joinstyle="miter"/>
                </v:shape>
                <v:shape id="Прямая со стрелкой 32" o:spid="_x0000_s1033" type="#_x0000_t32" style="position:absolute;left:10541;top:14954;width:6339;height:269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" strokecolor="black [3213]" strokeweight="1.5pt">
                  <v:stroke endarrow="classic" endarrowlength="long" joinstyle="miter"/>
                </v:shape>
                <v:shape id="Рисунок 33" o:spid="_x0000_s1034" type="#_x0000_t75" style="position:absolute;left:25146;top:10731;width:1397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">
                  <v:imagedata r:id="rId32" o:title=""/>
                </v:shape>
                <v:shape id="Прямая со стрелкой 34" o:spid="_x0000_s1035" type="#_x0000_t32" style="position:absolute;left:23543;top:13398;width:2301;height:328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" strokecolor="#5b9bd5 [3208]" strokeweight="1.5pt">
                  <v:stroke endarrow="classic" endarrowlength="long" joinstyle="miter"/>
                </v:shape>
                <v:shape id="Рисунок 35" o:spid="_x0000_s1036" type="#_x0000_t75" style="position:absolute;left:12509;top:8572;width:1778;height:2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">
                  <v:imagedata r:id="rId33" o:title=""/>
                </v:shape>
                <v:shape id="Рисунок 37" o:spid="_x0000_s1037" type="#_x0000_t75" style="position:absolute;left:17399;top:14033;width:1651;height:17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">
                  <v:imagedata r:id="rId34" o:title=""/>
                </v:shape>
                <v:shape id="Рисунок 38" o:spid="_x0000_s1038" type="#_x0000_t75" style="position:absolute;left:11049;top:254;width:1270;height:13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">
                  <v:imagedata r:id="rId35" o:title=""/>
                </v:shape>
                <v:shape id="Рисунок 39" o:spid="_x0000_s1039" type="#_x0000_t75" style="position:absolute;left:35544;top:18859;width:1524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">
                  <v:imagedata r:id="rId36" o:title=""/>
                </v:shape>
                <v:shape id="Рисунок 40" o:spid="_x0000_s1040" type="#_x0000_t75" style="position:absolute;left:2222;top:23114;width:1397;height:1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">
                  <v:imagedata r:id="rId37" o:title=""/>
                </v:shape>
                <v:shape id="Рисунок 41" o:spid="_x0000_s1041" type="#_x0000_t75" style="position:absolute;left:10604;top:18288;width:1778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">
                  <v:imagedata r:id="rId38" o:title=""/>
                </v:shape>
                <v:shape id="Рисунок 42" o:spid="_x0000_s1042" type="#_x0000_t75" style="position:absolute;left:11493;top:13144;width:1397;height:2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">
                  <v:imagedata r:id="rId39" o:title=""/>
                </v:shape>
                <v:shape id="Рисунок 43" o:spid="_x0000_s1043" type="#_x0000_t75" style="position:absolute;left:14478;top:15795;width:1397;height:17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">
                  <v:imagedata r:id="rId40" o:title=""/>
                </v:shape>
                <w10:anchorlock/>
              </v:group>
            </w:pict>
          </mc:Fallback>
        </mc:AlternateContent>
      </w:r>
    </w:p>
    <w:p w14:paraId="52E3C508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rPr>
          <w:u w:val="single"/>
        </w:rPr>
        <w:t>Утверждение 2.1.</w:t>
      </w:r>
      <w:r w:rsidRPr="008422E0">
        <w:t xml:space="preserve"> Плоскость перпендикулярная вектору </w:t>
      </w:r>
      <w:r w:rsidRPr="008422E0">
        <w:object w:dxaOrig="780" w:dyaOrig="360" w14:anchorId="7F2C0A77">
          <v:shape id="_x0000_i1034" type="#_x0000_t75" style="width:39pt;height:18.75pt" o:ole="">
            <v:imagedata r:id="rId41" o:title=""/>
          </v:shape>
          <o:OLEObject Type="Embed" ProgID="Equation.DSMT4" ShapeID="_x0000_i1034" DrawAspect="Content" ObjectID="_1764957348" r:id="rId42"/>
        </w:object>
      </w:r>
      <w:r w:rsidRPr="008422E0">
        <w:t xml:space="preserve">, проходит через точку </w:t>
      </w:r>
      <w:r w:rsidRPr="008422E0">
        <w:object w:dxaOrig="720" w:dyaOrig="499" w14:anchorId="579A685F">
          <v:shape id="_x0000_i1035" type="#_x0000_t75" style="width:36pt;height:24.75pt" o:ole="">
            <v:imagedata r:id="rId43" o:title=""/>
          </v:shape>
          <o:OLEObject Type="Embed" ProgID="Equation.DSMT4" ShapeID="_x0000_i1035" DrawAspect="Content" ObjectID="_1764957349" r:id="rId44"/>
        </w:object>
      </w:r>
      <w:r w:rsidRPr="008422E0">
        <w:t xml:space="preserve"> тогда и только тогда, когда </w:t>
      </w:r>
      <w:r w:rsidRPr="008422E0">
        <w:object w:dxaOrig="1760" w:dyaOrig="499" w14:anchorId="59A2E924">
          <v:shape id="_x0000_i1036" type="#_x0000_t75" style="width:87.75pt;height:24.75pt" o:ole="">
            <v:imagedata r:id="rId45" o:title=""/>
          </v:shape>
          <o:OLEObject Type="Embed" ProgID="Equation.DSMT4" ShapeID="_x0000_i1036" DrawAspect="Content" ObjectID="_1764957350" r:id="rId46"/>
        </w:object>
      </w:r>
      <w:r w:rsidRPr="008422E0">
        <w:t>, или в координатной записи (в декартовой прямоугольной системе координат):</w:t>
      </w:r>
    </w:p>
    <w:p w14:paraId="070AA70A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object w:dxaOrig="4880" w:dyaOrig="499" w14:anchorId="59D6E1BE">
          <v:shape id="_x0000_i1037" type="#_x0000_t75" style="width:243.75pt;height:24.75pt" o:ole="">
            <v:imagedata r:id="rId47" o:title=""/>
          </v:shape>
          <o:OLEObject Type="Embed" ProgID="Equation.DSMT4" ShapeID="_x0000_i1037" DrawAspect="Content" ObjectID="_1764957351" r:id="rId48"/>
        </w:object>
      </w:r>
      <w:r w:rsidRPr="008422E0">
        <w:rPr>
          <w:lang w:val="uz-Cyrl-UZ"/>
        </w:rPr>
        <w:t>.</w:t>
      </w:r>
    </w:p>
    <w:p w14:paraId="3EB6EA06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rPr>
          <w:u w:val="single"/>
        </w:rPr>
        <w:t>Теорема 2.2.</w:t>
      </w:r>
      <w:r w:rsidRPr="008422E0">
        <w:t xml:space="preserve"> В любой декартовой прямоугольной системе координат в пространстве каждая плоскость может быть задана уравнением: </w:t>
      </w:r>
      <w:r w:rsidRPr="008422E0">
        <w:object w:dxaOrig="2700" w:dyaOrig="520" w14:anchorId="239F23CC">
          <v:shape id="_x0000_i1038" type="#_x0000_t75" style="width:135pt;height:26.25pt" o:ole="">
            <v:imagedata r:id="rId49" o:title=""/>
          </v:shape>
          <o:OLEObject Type="Embed" ProgID="Equation.DSMT4" ShapeID="_x0000_i1038" DrawAspect="Content" ObjectID="_1764957352" r:id="rId50"/>
        </w:object>
      </w:r>
      <w:r w:rsidRPr="008422E0">
        <w:t xml:space="preserve"> или в координатной форме </w:t>
      </w:r>
      <w:r w:rsidRPr="008422E0">
        <w:object w:dxaOrig="2920" w:dyaOrig="440" w14:anchorId="2B2D008F">
          <v:shape id="_x0000_i1039" type="#_x0000_t75" style="width:146.25pt;height:21.75pt" o:ole="">
            <v:imagedata r:id="rId51" o:title=""/>
          </v:shape>
          <o:OLEObject Type="Embed" ProgID="Equation.DSMT4" ShapeID="_x0000_i1039" DrawAspect="Content" ObjectID="_1764957353" r:id="rId52"/>
        </w:object>
      </w:r>
      <w:r w:rsidRPr="008422E0">
        <w:t>. Обратно, каж</w:t>
      </w:r>
      <w:r w:rsidRPr="008422E0">
        <w:softHyphen/>
        <w:t>дое уравнение</w:t>
      </w:r>
      <w:r w:rsidRPr="008422E0">
        <w:object w:dxaOrig="2700" w:dyaOrig="520" w14:anchorId="787B314E">
          <v:shape id="_x0000_i1040" type="#_x0000_t75" style="width:135pt;height:26.25pt" o:ole="">
            <v:imagedata r:id="rId53" o:title=""/>
          </v:shape>
          <o:OLEObject Type="Embed" ProgID="Equation.DSMT4" ShapeID="_x0000_i1040" DrawAspect="Content" ObjectID="_1764957354" r:id="rId54"/>
        </w:object>
      </w:r>
      <w:r w:rsidRPr="008422E0">
        <w:t xml:space="preserve"> в декартовой прямоугольной системе координат определяет плоскость. Иными словами, уравнение </w:t>
      </w:r>
      <w:r w:rsidRPr="008422E0">
        <w:object w:dxaOrig="2700" w:dyaOrig="520" w14:anchorId="291F88DB">
          <v:shape id="_x0000_i1041" type="#_x0000_t75" style="width:135pt;height:26.25pt" o:ole="">
            <v:imagedata r:id="rId55" o:title=""/>
          </v:shape>
          <o:OLEObject Type="Embed" ProgID="Equation.DSMT4" ShapeID="_x0000_i1041" DrawAspect="Content" ObjectID="_1764957355" r:id="rId56"/>
        </w:object>
      </w:r>
      <w:r w:rsidRPr="008422E0">
        <w:t xml:space="preserve"> является общим уравнением плоскости в декартовой прямоугольной системе координат.</w:t>
      </w:r>
    </w:p>
    <w:p w14:paraId="0A3CB549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 xml:space="preserve">Доказательство </w:t>
      </w:r>
      <w:r w:rsidRPr="008422E0">
        <w:object w:dxaOrig="340" w:dyaOrig="260" w14:anchorId="39D1F56D">
          <v:shape id="_x0000_i1042" type="#_x0000_t75" style="width:17.25pt;height:12.75pt" o:ole="">
            <v:imagedata r:id="rId57" o:title=""/>
          </v:shape>
          <o:OLEObject Type="Embed" ProgID="Equation.DSMT4" ShapeID="_x0000_i1042" DrawAspect="Content" ObjectID="_1764957356" r:id="rId58"/>
        </w:object>
      </w:r>
      <w:r w:rsidRPr="008422E0">
        <w:t xml:space="preserve">. Пусть задана некоторая плоскость </w:t>
      </w:r>
      <w:r w:rsidRPr="008422E0">
        <w:object w:dxaOrig="240" w:dyaOrig="220" w14:anchorId="46C13575">
          <v:shape id="_x0000_i1043" type="#_x0000_t75" style="width:12pt;height:11.25pt" o:ole="">
            <v:imagedata r:id="rId59" o:title=""/>
          </v:shape>
          <o:OLEObject Type="Embed" ProgID="Equation.DSMT4" ShapeID="_x0000_i1043" DrawAspect="Content" ObjectID="_1764957357" r:id="rId60"/>
        </w:object>
      </w:r>
      <w:r w:rsidRPr="008422E0">
        <w:t xml:space="preserve">. Как уже отмечалось выше, она однозначно определяется заданием точки </w:t>
      </w:r>
      <w:r w:rsidRPr="008422E0">
        <w:object w:dxaOrig="1260" w:dyaOrig="499" w14:anchorId="7D2CA1B1">
          <v:shape id="_x0000_i1044" type="#_x0000_t75" style="width:63pt;height:24.75pt" o:ole="">
            <v:imagedata r:id="rId61" o:title=""/>
          </v:shape>
          <o:OLEObject Type="Embed" ProgID="Equation.DSMT4" ShapeID="_x0000_i1044" DrawAspect="Content" ObjectID="_1764957358" r:id="rId62"/>
        </w:object>
      </w:r>
      <w:r w:rsidRPr="008422E0">
        <w:t xml:space="preserve"> и ненулевого вектора </w:t>
      </w:r>
      <w:r w:rsidRPr="008422E0">
        <w:object w:dxaOrig="800" w:dyaOrig="300" w14:anchorId="3443FB7D">
          <v:shape id="_x0000_i1045" type="#_x0000_t75" style="width:39pt;height:15pt" o:ole="">
            <v:imagedata r:id="rId63" o:title=""/>
          </v:shape>
          <o:OLEObject Type="Embed" ProgID="Equation.DSMT4" ShapeID="_x0000_i1045" DrawAspect="Content" ObjectID="_1764957359" r:id="rId64"/>
        </w:object>
      </w:r>
      <w:r w:rsidRPr="008422E0">
        <w:t xml:space="preserve">. Из утверждения 2.1 следует, что уравнение плоскости </w:t>
      </w:r>
      <w:r w:rsidRPr="008422E0">
        <w:sym w:font="Symbol" w:char="F070"/>
      </w:r>
      <w:r w:rsidRPr="008422E0">
        <w:t xml:space="preserve"> может быть записано в виде </w:t>
      </w:r>
      <w:r w:rsidRPr="008422E0">
        <w:object w:dxaOrig="1719" w:dyaOrig="499" w14:anchorId="2F13AB60">
          <v:shape id="_x0000_i1046" type="#_x0000_t75" style="width:86.25pt;height:24.75pt" o:ole="">
            <v:imagedata r:id="rId65" o:title=""/>
          </v:shape>
          <o:OLEObject Type="Embed" ProgID="Equation.DSMT4" ShapeID="_x0000_i1046" DrawAspect="Content" ObjectID="_1764957360" r:id="rId66"/>
        </w:object>
      </w:r>
      <w:r w:rsidRPr="008422E0">
        <w:t xml:space="preserve"> или </w:t>
      </w:r>
      <w:r w:rsidRPr="008422E0">
        <w:object w:dxaOrig="1660" w:dyaOrig="460" w14:anchorId="20A247DC">
          <v:shape id="_x0000_i1047" type="#_x0000_t75" style="width:83.25pt;height:23.25pt" o:ole="">
            <v:imagedata r:id="rId67" o:title=""/>
          </v:shape>
          <o:OLEObject Type="Embed" ProgID="Equation.DSMT4" ShapeID="_x0000_i1047" DrawAspect="Content" ObjectID="_1764957361" r:id="rId68"/>
        </w:object>
      </w:r>
      <w:r w:rsidRPr="008422E0">
        <w:t xml:space="preserve">, где </w:t>
      </w:r>
      <w:r w:rsidRPr="008422E0">
        <w:object w:dxaOrig="1400" w:dyaOrig="499" w14:anchorId="0CAB8F6D">
          <v:shape id="_x0000_i1048" type="#_x0000_t75" style="width:69.75pt;height:24.75pt" o:ole="">
            <v:imagedata r:id="rId69" o:title=""/>
          </v:shape>
          <o:OLEObject Type="Embed" ProgID="Equation.DSMT4" ShapeID="_x0000_i1048" DrawAspect="Content" ObjectID="_1764957362" r:id="rId70"/>
        </w:object>
      </w:r>
      <w:r w:rsidRPr="008422E0">
        <w:t>.</w:t>
      </w:r>
    </w:p>
    <w:p w14:paraId="56036179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object w:dxaOrig="340" w:dyaOrig="260" w14:anchorId="2CAA0D88">
          <v:shape id="_x0000_i1049" type="#_x0000_t75" style="width:17.25pt;height:12.75pt" o:ole="">
            <v:imagedata r:id="rId71" o:title=""/>
          </v:shape>
          <o:OLEObject Type="Embed" ProgID="Equation.DSMT4" ShapeID="_x0000_i1049" DrawAspect="Content" ObjectID="_1764957363" r:id="rId72"/>
        </w:object>
      </w:r>
      <w:r w:rsidRPr="008422E0">
        <w:t xml:space="preserve"> Пусть задано уравнение </w:t>
      </w:r>
      <w:r w:rsidRPr="008422E0">
        <w:object w:dxaOrig="2700" w:dyaOrig="520" w14:anchorId="12D5F872">
          <v:shape id="_x0000_i1050" type="#_x0000_t75" style="width:135pt;height:26.25pt" o:ole="">
            <v:imagedata r:id="rId73" o:title=""/>
          </v:shape>
          <o:OLEObject Type="Embed" ProgID="Equation.DSMT4" ShapeID="_x0000_i1050" DrawAspect="Content" ObjectID="_1764957364" r:id="rId74"/>
        </w:object>
      </w:r>
      <w:r w:rsidRPr="008422E0">
        <w:t xml:space="preserve"> в декартовой прямоугольной системе координат в пространстве. Так как </w:t>
      </w:r>
      <w:r w:rsidRPr="008422E0">
        <w:object w:dxaOrig="780" w:dyaOrig="360" w14:anchorId="35A8DF51">
          <v:shape id="_x0000_i1051" type="#_x0000_t75" style="width:39pt;height:18.75pt" o:ole="">
            <v:imagedata r:id="rId75" o:title=""/>
          </v:shape>
          <o:OLEObject Type="Embed" ProgID="Equation.DSMT4" ShapeID="_x0000_i1051" DrawAspect="Content" ObjectID="_1764957365" r:id="rId76"/>
        </w:object>
      </w:r>
      <w:r w:rsidRPr="008422E0">
        <w:t xml:space="preserve">, то найдется такой вектор </w:t>
      </w:r>
      <w:r w:rsidRPr="008422E0">
        <w:object w:dxaOrig="240" w:dyaOrig="440" w14:anchorId="2A8BFF38">
          <v:shape id="_x0000_i1052" type="#_x0000_t75" style="width:12pt;height:21.75pt" o:ole="">
            <v:imagedata r:id="rId77" o:title=""/>
          </v:shape>
          <o:OLEObject Type="Embed" ProgID="Equation.DSMT4" ShapeID="_x0000_i1052" DrawAspect="Content" ObjectID="_1764957366" r:id="rId78"/>
        </w:object>
      </w:r>
      <w:r w:rsidRPr="008422E0">
        <w:t xml:space="preserve">, что </w:t>
      </w:r>
      <w:r w:rsidRPr="008422E0">
        <w:object w:dxaOrig="1740" w:dyaOrig="499" w14:anchorId="57CAC42F">
          <v:shape id="_x0000_i1053" type="#_x0000_t75" style="width:87pt;height:24.75pt" o:ole="">
            <v:imagedata r:id="rId79" o:title=""/>
          </v:shape>
          <o:OLEObject Type="Embed" ProgID="Equation.DSMT4" ShapeID="_x0000_i1053" DrawAspect="Content" ObjectID="_1764957367" r:id="rId80"/>
        </w:object>
      </w:r>
      <w:r w:rsidRPr="008422E0">
        <w:t xml:space="preserve">. Вычитая это равенство из заданного уравнения, получаем уравнение </w:t>
      </w:r>
      <w:r w:rsidRPr="008422E0">
        <w:object w:dxaOrig="1719" w:dyaOrig="499" w14:anchorId="18D52BCC">
          <v:shape id="_x0000_i1054" type="#_x0000_t75" style="width:86.25pt;height:24.75pt" o:ole="">
            <v:imagedata r:id="rId81" o:title=""/>
          </v:shape>
          <o:OLEObject Type="Embed" ProgID="Equation.DSMT4" ShapeID="_x0000_i1054" DrawAspect="Content" ObjectID="_1764957368" r:id="rId82"/>
        </w:object>
      </w:r>
      <w:r w:rsidRPr="008422E0">
        <w:t xml:space="preserve">, эквивалентное заданному. Последнее уравнение, а следовательно, и заданное в силу утверждения 2.1 определяет плоскость, проходящую через точку </w:t>
      </w:r>
      <w:r w:rsidRPr="008422E0">
        <w:object w:dxaOrig="720" w:dyaOrig="499" w14:anchorId="44FDFA17">
          <v:shape id="_x0000_i1055" type="#_x0000_t75" style="width:36pt;height:24.75pt" o:ole="">
            <v:imagedata r:id="rId83" o:title=""/>
          </v:shape>
          <o:OLEObject Type="Embed" ProgID="Equation.DSMT4" ShapeID="_x0000_i1055" DrawAspect="Content" ObjectID="_1764957369" r:id="rId84"/>
        </w:object>
      </w:r>
      <w:r w:rsidRPr="008422E0">
        <w:t xml:space="preserve"> и перпендикулярную вектору </w:t>
      </w:r>
      <w:r w:rsidRPr="008422E0">
        <w:object w:dxaOrig="940" w:dyaOrig="440" w14:anchorId="5E701B0C">
          <v:shape id="_x0000_i1056" type="#_x0000_t75" style="width:47.25pt;height:21.75pt" o:ole="">
            <v:imagedata r:id="rId85" o:title=""/>
          </v:shape>
          <o:OLEObject Type="Embed" ProgID="Equation.DSMT4" ShapeID="_x0000_i1056" DrawAspect="Content" ObjectID="_1764957370" r:id="rId86"/>
        </w:object>
      </w:r>
      <w:r w:rsidRPr="008422E0">
        <w:t xml:space="preserve">. </w:t>
      </w:r>
      <w:r w:rsidRPr="008422E0">
        <w:rPr>
          <w:i/>
        </w:rPr>
        <w:t>#</w:t>
      </w:r>
    </w:p>
    <w:p w14:paraId="5ABF4263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rPr>
          <w:u w:val="single"/>
        </w:rPr>
        <w:t>Следствие 2.1.</w:t>
      </w:r>
      <w:r w:rsidRPr="008422E0">
        <w:t xml:space="preserve"> Любая плоскость в декартовой прямоугольной системе координат определяется уравнением первой степени (линейным уравнением). Обратно, всякое уравнение первой степени в произвольной декартовой прямоугольной системе координат </w:t>
      </w:r>
      <w:r w:rsidRPr="008422E0">
        <w:rPr>
          <w:i/>
        </w:rPr>
        <w:t>О</w:t>
      </w:r>
      <w:r w:rsidRPr="008422E0">
        <w:rPr>
          <w:i/>
          <w:lang w:val="en-US"/>
        </w:rPr>
        <w:t>XYZ</w:t>
      </w:r>
      <w:r w:rsidRPr="008422E0">
        <w:rPr>
          <w:i/>
        </w:rPr>
        <w:t> </w:t>
      </w:r>
      <w:r w:rsidRPr="008422E0">
        <w:t>определяет плоскость.</w:t>
      </w:r>
    </w:p>
    <w:p w14:paraId="7662AB39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 xml:space="preserve">Уравнение </w:t>
      </w:r>
    </w:p>
    <w:p w14:paraId="424FB30D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object w:dxaOrig="2980" w:dyaOrig="499" w14:anchorId="0DCA7B45">
          <v:shape id="_x0000_i1057" type="#_x0000_t75" style="width:149.25pt;height:24.75pt" o:ole="">
            <v:imagedata r:id="rId87" o:title=""/>
          </v:shape>
          <o:OLEObject Type="Embed" ProgID="Equation.DSMT4" ShapeID="_x0000_i1057" DrawAspect="Content" ObjectID="_1764957371" r:id="rId88"/>
        </w:object>
      </w:r>
      <w:r w:rsidRPr="008422E0">
        <w:t xml:space="preserve"> </w:t>
      </w:r>
      <w:r w:rsidRPr="008422E0">
        <w:tab/>
      </w:r>
      <w:r w:rsidRPr="008422E0">
        <w:tab/>
      </w:r>
      <w:r w:rsidRPr="008422E0">
        <w:tab/>
      </w:r>
      <w:r w:rsidRPr="008422E0">
        <w:tab/>
      </w:r>
      <w:r w:rsidRPr="008422E0">
        <w:tab/>
      </w:r>
      <w:r w:rsidRPr="008422E0">
        <w:tab/>
      </w:r>
      <w:r w:rsidRPr="008422E0">
        <w:tab/>
        <w:t>(*)</w:t>
      </w:r>
    </w:p>
    <w:p w14:paraId="0694D19E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 xml:space="preserve">с произвольными коэффициентами </w:t>
      </w:r>
      <w:r w:rsidRPr="008422E0">
        <w:object w:dxaOrig="1380" w:dyaOrig="499" w14:anchorId="2BE7CCBA">
          <v:shape id="_x0000_i1058" type="#_x0000_t75" style="width:69pt;height:24.75pt" o:ole="">
            <v:imagedata r:id="rId89" o:title=""/>
          </v:shape>
          <o:OLEObject Type="Embed" ProgID="Equation.DSMT4" ShapeID="_x0000_i1058" DrawAspect="Content" ObjectID="_1764957372" r:id="rId90"/>
        </w:object>
      </w:r>
      <w:r w:rsidRPr="008422E0">
        <w:t xml:space="preserve"> такими, что из коэффициентов </w:t>
      </w:r>
      <w:r w:rsidRPr="008422E0">
        <w:object w:dxaOrig="1080" w:dyaOrig="499" w14:anchorId="76A5BA0F">
          <v:shape id="_x0000_i1059" type="#_x0000_t75" style="width:54.75pt;height:24.75pt" o:ole="">
            <v:imagedata r:id="rId91" o:title=""/>
          </v:shape>
          <o:OLEObject Type="Embed" ProgID="Equation.DSMT4" ShapeID="_x0000_i1059" DrawAspect="Content" ObjectID="_1764957373" r:id="rId92"/>
        </w:object>
      </w:r>
      <w:r w:rsidRPr="008422E0">
        <w:t xml:space="preserve"> хотя бы один отличен от нуля, называется общим уравнением плоскости. </w:t>
      </w:r>
    </w:p>
    <w:p w14:paraId="163A505A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rPr>
          <w:u w:val="single"/>
        </w:rPr>
        <w:t>Замечание 2.6.</w:t>
      </w:r>
      <w:r w:rsidRPr="008422E0">
        <w:t xml:space="preserve"> Ненулевой вектор </w:t>
      </w:r>
      <w:r w:rsidRPr="008422E0">
        <w:object w:dxaOrig="1840" w:dyaOrig="499" w14:anchorId="4EDFBE05">
          <v:shape id="_x0000_i1060" type="#_x0000_t75" style="width:92.25pt;height:24.75pt" o:ole="">
            <v:imagedata r:id="rId93" o:title=""/>
          </v:shape>
          <o:OLEObject Type="Embed" ProgID="Equation.DSMT4" ShapeID="_x0000_i1060" DrawAspect="Content" ObjectID="_1764957374" r:id="rId94"/>
        </w:object>
      </w:r>
      <w:r w:rsidRPr="008422E0">
        <w:t xml:space="preserve"> называется нормальным вектором плоскости.</w:t>
      </w:r>
    </w:p>
    <w:p w14:paraId="562937C7" w14:textId="77777777" w:rsidR="008422E0" w:rsidRPr="008422E0" w:rsidRDefault="008422E0" w:rsidP="008422E0">
      <w:pPr>
        <w:spacing w:after="0"/>
        <w:ind w:firstLine="709"/>
        <w:jc w:val="both"/>
        <w:rPr>
          <w:b/>
        </w:rPr>
      </w:pPr>
      <w:r w:rsidRPr="008422E0">
        <w:rPr>
          <w:b/>
        </w:rPr>
        <w:t>2. Неполные уравнения плоскости. Уравнение плоскости в отрезках</w:t>
      </w:r>
    </w:p>
    <w:p w14:paraId="064DB825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 xml:space="preserve"> Общее уравнение плоскости (*) называется полным, если все его коэффициенты </w:t>
      </w:r>
      <w:r w:rsidRPr="008422E0">
        <w:object w:dxaOrig="1380" w:dyaOrig="499" w14:anchorId="7889A74C">
          <v:shape id="_x0000_i1061" type="#_x0000_t75" style="width:69pt;height:24.75pt" o:ole="">
            <v:imagedata r:id="rId95" o:title=""/>
          </v:shape>
          <o:OLEObject Type="Embed" ProgID="Equation.DSMT4" ShapeID="_x0000_i1061" DrawAspect="Content" ObjectID="_1764957375" r:id="rId96"/>
        </w:object>
      </w:r>
      <w:r w:rsidRPr="008422E0">
        <w:t xml:space="preserve"> отличны от нуля. Если хотя бы один из указанных коэффициентов равен нулю, то уравнение называется неполным.</w:t>
      </w:r>
    </w:p>
    <w:p w14:paraId="6E9E17AA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>Рассмотрим все возможные виды неполных уравнений:</w:t>
      </w:r>
    </w:p>
    <w:p w14:paraId="41FEC5C0" w14:textId="77777777" w:rsidR="008422E0" w:rsidRPr="008422E0" w:rsidRDefault="008422E0" w:rsidP="008422E0">
      <w:pPr>
        <w:numPr>
          <w:ilvl w:val="0"/>
          <w:numId w:val="26"/>
        </w:numPr>
        <w:spacing w:after="0"/>
        <w:jc w:val="both"/>
      </w:pPr>
      <w:r w:rsidRPr="008422E0">
        <w:object w:dxaOrig="780" w:dyaOrig="440" w14:anchorId="53E3F483">
          <v:shape id="_x0000_i1062" type="#_x0000_t75" style="width:39pt;height:21.75pt" o:ole="">
            <v:imagedata r:id="rId97" o:title=""/>
          </v:shape>
          <o:OLEObject Type="Embed" ProgID="Equation.DSMT4" ShapeID="_x0000_i1062" DrawAspect="Content" ObjectID="_1764957376" r:id="rId98"/>
        </w:object>
      </w:r>
      <w:r w:rsidRPr="008422E0">
        <w:t xml:space="preserve">, уравнение </w:t>
      </w:r>
      <w:r w:rsidRPr="008422E0">
        <w:object w:dxaOrig="2439" w:dyaOrig="440" w14:anchorId="6B2820A0">
          <v:shape id="_x0000_i1063" type="#_x0000_t75" style="width:122.25pt;height:21.75pt" o:ole="">
            <v:imagedata r:id="rId99" o:title=""/>
          </v:shape>
          <o:OLEObject Type="Embed" ProgID="Equation.DSMT4" ShapeID="_x0000_i1063" DrawAspect="Content" ObjectID="_1764957377" r:id="rId100"/>
        </w:object>
      </w:r>
      <w:r w:rsidRPr="008422E0">
        <w:t xml:space="preserve"> определяет плоскость, проходящую через начало координат.</w:t>
      </w:r>
    </w:p>
    <w:p w14:paraId="65F52D4A" w14:textId="77777777" w:rsidR="008422E0" w:rsidRPr="008422E0" w:rsidRDefault="008422E0" w:rsidP="008422E0">
      <w:pPr>
        <w:numPr>
          <w:ilvl w:val="0"/>
          <w:numId w:val="26"/>
        </w:numPr>
        <w:spacing w:after="0"/>
        <w:jc w:val="both"/>
      </w:pPr>
      <w:r w:rsidRPr="008422E0">
        <w:lastRenderedPageBreak/>
        <w:t xml:space="preserve"> </w:t>
      </w:r>
      <w:r w:rsidRPr="008422E0">
        <w:object w:dxaOrig="920" w:dyaOrig="499" w14:anchorId="7D788E8F">
          <v:shape id="_x0000_i1064" type="#_x0000_t75" style="width:45.75pt;height:24.75pt" o:ole="">
            <v:imagedata r:id="rId101" o:title=""/>
          </v:shape>
          <o:OLEObject Type="Embed" ProgID="Equation.DSMT4" ShapeID="_x0000_i1064" DrawAspect="Content" ObjectID="_1764957378" r:id="rId102"/>
        </w:object>
      </w:r>
      <w:r w:rsidRPr="008422E0">
        <w:t xml:space="preserve">, уравнение </w:t>
      </w:r>
      <w:r w:rsidRPr="008422E0">
        <w:object w:dxaOrig="2200" w:dyaOrig="440" w14:anchorId="15020EA5">
          <v:shape id="_x0000_i1065" type="#_x0000_t75" style="width:110.25pt;height:21.75pt" o:ole="">
            <v:imagedata r:id="rId103" o:title=""/>
          </v:shape>
          <o:OLEObject Type="Embed" ProgID="Equation.DSMT4" ShapeID="_x0000_i1065" DrawAspect="Content" ObjectID="_1764957379" r:id="rId104"/>
        </w:object>
      </w:r>
      <w:r w:rsidRPr="008422E0">
        <w:t xml:space="preserve"> определяет плоскость, </w:t>
      </w:r>
      <w:r w:rsidRPr="008422E0">
        <w:rPr>
          <w:lang w:val="uz-Cyrl-UZ"/>
        </w:rPr>
        <w:t xml:space="preserve">параллельную оси </w:t>
      </w:r>
      <w:r w:rsidRPr="008422E0">
        <w:rPr>
          <w:i/>
          <w:lang w:val="en-US"/>
        </w:rPr>
        <w:t>Ox</w:t>
      </w:r>
      <w:r w:rsidRPr="008422E0">
        <w:rPr>
          <w:i/>
        </w:rPr>
        <w:t xml:space="preserve">. </w:t>
      </w:r>
      <w:r w:rsidRPr="008422E0">
        <w:t xml:space="preserve">Вектор нормали этой плоскости имеет направление  </w:t>
      </w:r>
      <w:r w:rsidRPr="008422E0">
        <w:object w:dxaOrig="1240" w:dyaOrig="499" w14:anchorId="0AF88BD0">
          <v:shape id="_x0000_i1066" type="#_x0000_t75" style="width:62.25pt;height:24.75pt" o:ole="">
            <v:imagedata r:id="rId105" o:title=""/>
          </v:shape>
          <o:OLEObject Type="Embed" ProgID="Equation.DSMT4" ShapeID="_x0000_i1066" DrawAspect="Content" ObjectID="_1764957380" r:id="rId106"/>
        </w:object>
      </w:r>
      <w:r w:rsidRPr="008422E0">
        <w:t xml:space="preserve">, перпендикулярное оси </w:t>
      </w:r>
      <w:r w:rsidRPr="008422E0">
        <w:rPr>
          <w:i/>
          <w:lang w:val="en-US"/>
        </w:rPr>
        <w:t>Ox</w:t>
      </w:r>
      <w:r w:rsidRPr="008422E0">
        <w:rPr>
          <w:i/>
        </w:rPr>
        <w:t>.</w:t>
      </w:r>
    </w:p>
    <w:p w14:paraId="09D76839" w14:textId="77777777" w:rsidR="008422E0" w:rsidRPr="008422E0" w:rsidRDefault="008422E0" w:rsidP="008422E0">
      <w:pPr>
        <w:numPr>
          <w:ilvl w:val="0"/>
          <w:numId w:val="26"/>
        </w:numPr>
        <w:spacing w:after="0"/>
        <w:jc w:val="both"/>
      </w:pPr>
      <w:r w:rsidRPr="008422E0">
        <w:object w:dxaOrig="920" w:dyaOrig="499" w14:anchorId="7C18630E">
          <v:shape id="_x0000_i1067" type="#_x0000_t75" style="width:45.75pt;height:24.75pt" o:ole="">
            <v:imagedata r:id="rId107" o:title=""/>
          </v:shape>
          <o:OLEObject Type="Embed" ProgID="Equation.DSMT4" ShapeID="_x0000_i1067" DrawAspect="Content" ObjectID="_1764957381" r:id="rId108"/>
        </w:object>
      </w:r>
      <w:r w:rsidRPr="008422E0">
        <w:t xml:space="preserve">, уравнение </w:t>
      </w:r>
      <w:r w:rsidRPr="008422E0">
        <w:object w:dxaOrig="2180" w:dyaOrig="440" w14:anchorId="4E9D0EA4">
          <v:shape id="_x0000_i1068" type="#_x0000_t75" style="width:108.75pt;height:21.75pt" o:ole="">
            <v:imagedata r:id="rId109" o:title=""/>
          </v:shape>
          <o:OLEObject Type="Embed" ProgID="Equation.DSMT4" ShapeID="_x0000_i1068" DrawAspect="Content" ObjectID="_1764957382" r:id="rId110"/>
        </w:object>
      </w:r>
      <w:r w:rsidRPr="008422E0">
        <w:t xml:space="preserve"> определяет плоскость, </w:t>
      </w:r>
      <w:r w:rsidRPr="008422E0">
        <w:rPr>
          <w:lang w:val="uz-Cyrl-UZ"/>
        </w:rPr>
        <w:t xml:space="preserve">параллельную оси </w:t>
      </w:r>
      <w:r w:rsidRPr="008422E0">
        <w:rPr>
          <w:i/>
          <w:lang w:val="en-US"/>
        </w:rPr>
        <w:t>O</w:t>
      </w:r>
      <w:r w:rsidRPr="008422E0">
        <w:rPr>
          <w:i/>
        </w:rPr>
        <w:t xml:space="preserve">у. </w:t>
      </w:r>
      <w:r w:rsidRPr="008422E0">
        <w:t xml:space="preserve">Вектор нормали этой плоскости имеет направление  </w:t>
      </w:r>
      <w:r w:rsidRPr="008422E0">
        <w:object w:dxaOrig="1340" w:dyaOrig="499" w14:anchorId="7A477B79">
          <v:shape id="_x0000_i1069" type="#_x0000_t75" style="width:66.75pt;height:24.75pt" o:ole="">
            <v:imagedata r:id="rId111" o:title=""/>
          </v:shape>
          <o:OLEObject Type="Embed" ProgID="Equation.DSMT4" ShapeID="_x0000_i1069" DrawAspect="Content" ObjectID="_1764957383" r:id="rId112"/>
        </w:object>
      </w:r>
      <w:r w:rsidRPr="008422E0">
        <w:t xml:space="preserve">, перпендикулярное оси </w:t>
      </w:r>
      <w:r w:rsidRPr="008422E0">
        <w:rPr>
          <w:i/>
          <w:lang w:val="en-US"/>
        </w:rPr>
        <w:t>Oy</w:t>
      </w:r>
      <w:r w:rsidRPr="008422E0">
        <w:rPr>
          <w:i/>
        </w:rPr>
        <w:t>.</w:t>
      </w:r>
    </w:p>
    <w:p w14:paraId="27C5FB3F" w14:textId="77777777" w:rsidR="008422E0" w:rsidRPr="008422E0" w:rsidRDefault="008422E0" w:rsidP="008422E0">
      <w:pPr>
        <w:numPr>
          <w:ilvl w:val="0"/>
          <w:numId w:val="26"/>
        </w:numPr>
        <w:spacing w:after="0"/>
        <w:jc w:val="both"/>
      </w:pPr>
      <w:r w:rsidRPr="008422E0">
        <w:object w:dxaOrig="940" w:dyaOrig="499" w14:anchorId="2358BF41">
          <v:shape id="_x0000_i1070" type="#_x0000_t75" style="width:47.25pt;height:24.75pt" o:ole="">
            <v:imagedata r:id="rId113" o:title=""/>
          </v:shape>
          <o:OLEObject Type="Embed" ProgID="Equation.DSMT4" ShapeID="_x0000_i1070" DrawAspect="Content" ObjectID="_1764957384" r:id="rId114"/>
        </w:object>
      </w:r>
      <w:r w:rsidRPr="008422E0">
        <w:t xml:space="preserve">, уравнение </w:t>
      </w:r>
      <w:r w:rsidRPr="008422E0">
        <w:object w:dxaOrig="2180" w:dyaOrig="440" w14:anchorId="1EADE27A">
          <v:shape id="_x0000_i1071" type="#_x0000_t75" style="width:108.75pt;height:21.75pt" o:ole="">
            <v:imagedata r:id="rId115" o:title=""/>
          </v:shape>
          <o:OLEObject Type="Embed" ProgID="Equation.DSMT4" ShapeID="_x0000_i1071" DrawAspect="Content" ObjectID="_1764957385" r:id="rId116"/>
        </w:object>
      </w:r>
      <w:r w:rsidRPr="008422E0">
        <w:t xml:space="preserve"> определяет плоскость, </w:t>
      </w:r>
      <w:r w:rsidRPr="008422E0">
        <w:rPr>
          <w:lang w:val="uz-Cyrl-UZ"/>
        </w:rPr>
        <w:t xml:space="preserve">параллельную оси </w:t>
      </w:r>
      <w:r w:rsidRPr="008422E0">
        <w:rPr>
          <w:i/>
          <w:lang w:val="en-US"/>
        </w:rPr>
        <w:t>Oz</w:t>
      </w:r>
      <w:r w:rsidRPr="008422E0">
        <w:rPr>
          <w:i/>
        </w:rPr>
        <w:t xml:space="preserve">. </w:t>
      </w:r>
      <w:r w:rsidRPr="008422E0">
        <w:t xml:space="preserve">Вектор нормали этой плоскости имеет направление  </w:t>
      </w:r>
      <w:r w:rsidRPr="008422E0">
        <w:object w:dxaOrig="1219" w:dyaOrig="499" w14:anchorId="0FD62F33">
          <v:shape id="_x0000_i1072" type="#_x0000_t75" style="width:60.75pt;height:24.75pt" o:ole="">
            <v:imagedata r:id="rId117" o:title=""/>
          </v:shape>
          <o:OLEObject Type="Embed" ProgID="Equation.DSMT4" ShapeID="_x0000_i1072" DrawAspect="Content" ObjectID="_1764957386" r:id="rId118"/>
        </w:object>
      </w:r>
      <w:r w:rsidRPr="008422E0">
        <w:t xml:space="preserve">, перпендикулярное оси </w:t>
      </w:r>
      <w:r w:rsidRPr="008422E0">
        <w:rPr>
          <w:i/>
          <w:lang w:val="en-US"/>
        </w:rPr>
        <w:t>Oz</w:t>
      </w:r>
      <w:r w:rsidRPr="008422E0">
        <w:rPr>
          <w:i/>
        </w:rPr>
        <w:t>.</w:t>
      </w:r>
    </w:p>
    <w:p w14:paraId="71445DA0" w14:textId="77777777" w:rsidR="008422E0" w:rsidRPr="008422E0" w:rsidRDefault="008422E0" w:rsidP="008422E0">
      <w:pPr>
        <w:numPr>
          <w:ilvl w:val="0"/>
          <w:numId w:val="26"/>
        </w:numPr>
        <w:spacing w:after="0"/>
        <w:jc w:val="both"/>
      </w:pPr>
      <w:r w:rsidRPr="008422E0">
        <w:object w:dxaOrig="1800" w:dyaOrig="499" w14:anchorId="26DD78F1">
          <v:shape id="_x0000_i1073" type="#_x0000_t75" style="width:90pt;height:24.75pt" o:ole="">
            <v:imagedata r:id="rId119" o:title=""/>
          </v:shape>
          <o:OLEObject Type="Embed" ProgID="Equation.DSMT4" ShapeID="_x0000_i1073" DrawAspect="Content" ObjectID="_1764957387" r:id="rId120"/>
        </w:object>
      </w:r>
      <w:r w:rsidRPr="008422E0">
        <w:t xml:space="preserve">, уравнение </w:t>
      </w:r>
      <w:r w:rsidRPr="008422E0">
        <w:object w:dxaOrig="1460" w:dyaOrig="440" w14:anchorId="19757EFC">
          <v:shape id="_x0000_i1074" type="#_x0000_t75" style="width:72.75pt;height:21.75pt" o:ole="">
            <v:imagedata r:id="rId121" o:title=""/>
          </v:shape>
          <o:OLEObject Type="Embed" ProgID="Equation.DSMT4" ShapeID="_x0000_i1074" DrawAspect="Content" ObjectID="_1764957388" r:id="rId122"/>
        </w:object>
      </w:r>
      <w:r w:rsidRPr="008422E0">
        <w:t xml:space="preserve"> определяет плоскость, </w:t>
      </w:r>
      <w:r w:rsidRPr="008422E0">
        <w:rPr>
          <w:lang w:val="uz-Cyrl-UZ"/>
        </w:rPr>
        <w:t xml:space="preserve">параллельную координатной плоскости </w:t>
      </w:r>
      <w:r w:rsidRPr="008422E0">
        <w:rPr>
          <w:i/>
          <w:lang w:val="en-US"/>
        </w:rPr>
        <w:t>Ox</w:t>
      </w:r>
      <w:r w:rsidRPr="008422E0">
        <w:rPr>
          <w:i/>
        </w:rPr>
        <w:t xml:space="preserve">у. </w:t>
      </w:r>
      <w:r w:rsidRPr="008422E0">
        <w:t xml:space="preserve">Вектор нормали этой плоскости имеет направление  </w:t>
      </w:r>
      <w:r w:rsidRPr="008422E0">
        <w:object w:dxaOrig="1140" w:dyaOrig="499" w14:anchorId="4B953D52">
          <v:shape id="_x0000_i1075" type="#_x0000_t75" style="width:57pt;height:24.75pt" o:ole="">
            <v:imagedata r:id="rId123" o:title=""/>
          </v:shape>
          <o:OLEObject Type="Embed" ProgID="Equation.DSMT4" ShapeID="_x0000_i1075" DrawAspect="Content" ObjectID="_1764957389" r:id="rId124"/>
        </w:object>
      </w:r>
      <w:r w:rsidRPr="008422E0">
        <w:t xml:space="preserve">, параллельное оси </w:t>
      </w:r>
      <w:r w:rsidRPr="008422E0">
        <w:rPr>
          <w:i/>
          <w:lang w:val="en-US"/>
        </w:rPr>
        <w:t>Oz</w:t>
      </w:r>
      <w:r w:rsidRPr="008422E0">
        <w:rPr>
          <w:i/>
        </w:rPr>
        <w:t>.</w:t>
      </w:r>
    </w:p>
    <w:p w14:paraId="66C8B6BD" w14:textId="77777777" w:rsidR="008422E0" w:rsidRPr="008422E0" w:rsidRDefault="008422E0" w:rsidP="008422E0">
      <w:pPr>
        <w:numPr>
          <w:ilvl w:val="0"/>
          <w:numId w:val="26"/>
        </w:numPr>
        <w:spacing w:after="0"/>
        <w:jc w:val="both"/>
      </w:pPr>
      <w:r w:rsidRPr="008422E0">
        <w:object w:dxaOrig="1820" w:dyaOrig="499" w14:anchorId="375E6056">
          <v:shape id="_x0000_i1076" type="#_x0000_t75" style="width:90pt;height:24.75pt" o:ole="">
            <v:imagedata r:id="rId125" o:title=""/>
          </v:shape>
          <o:OLEObject Type="Embed" ProgID="Equation.DSMT4" ShapeID="_x0000_i1076" DrawAspect="Content" ObjectID="_1764957390" r:id="rId126"/>
        </w:object>
      </w:r>
      <w:r w:rsidRPr="008422E0">
        <w:t xml:space="preserve">, уравнение </w:t>
      </w:r>
      <w:r w:rsidRPr="008422E0">
        <w:object w:dxaOrig="1460" w:dyaOrig="440" w14:anchorId="3AA28C26">
          <v:shape id="_x0000_i1077" type="#_x0000_t75" style="width:72.75pt;height:21.75pt" o:ole="">
            <v:imagedata r:id="rId127" o:title=""/>
          </v:shape>
          <o:OLEObject Type="Embed" ProgID="Equation.DSMT4" ShapeID="_x0000_i1077" DrawAspect="Content" ObjectID="_1764957391" r:id="rId128"/>
        </w:object>
      </w:r>
      <w:r w:rsidRPr="008422E0">
        <w:t xml:space="preserve"> определяет плоскость, </w:t>
      </w:r>
      <w:r w:rsidRPr="008422E0">
        <w:rPr>
          <w:lang w:val="uz-Cyrl-UZ"/>
        </w:rPr>
        <w:t xml:space="preserve">параллельную координатной плоскости </w:t>
      </w:r>
      <w:r w:rsidRPr="008422E0">
        <w:rPr>
          <w:i/>
          <w:lang w:val="en-US"/>
        </w:rPr>
        <w:t>Oyz</w:t>
      </w:r>
      <w:r w:rsidRPr="008422E0">
        <w:rPr>
          <w:i/>
        </w:rPr>
        <w:t xml:space="preserve">. </w:t>
      </w:r>
      <w:r w:rsidRPr="008422E0">
        <w:t xml:space="preserve">Вектор нормали этой плоскости имеет направление  </w:t>
      </w:r>
      <w:r w:rsidRPr="008422E0">
        <w:object w:dxaOrig="1140" w:dyaOrig="499" w14:anchorId="08E75D88">
          <v:shape id="_x0000_i1078" type="#_x0000_t75" style="width:57pt;height:24.75pt" o:ole="">
            <v:imagedata r:id="rId129" o:title=""/>
          </v:shape>
          <o:OLEObject Type="Embed" ProgID="Equation.DSMT4" ShapeID="_x0000_i1078" DrawAspect="Content" ObjectID="_1764957392" r:id="rId130"/>
        </w:object>
      </w:r>
      <w:r w:rsidRPr="008422E0">
        <w:t xml:space="preserve">, параллельное оси </w:t>
      </w:r>
      <w:r w:rsidRPr="008422E0">
        <w:rPr>
          <w:i/>
          <w:lang w:val="en-US"/>
        </w:rPr>
        <w:t>Ox</w:t>
      </w:r>
      <w:r w:rsidRPr="008422E0">
        <w:rPr>
          <w:i/>
        </w:rPr>
        <w:t>.</w:t>
      </w:r>
    </w:p>
    <w:p w14:paraId="3D1754FD" w14:textId="77777777" w:rsidR="008422E0" w:rsidRPr="008422E0" w:rsidRDefault="008422E0" w:rsidP="008422E0">
      <w:pPr>
        <w:numPr>
          <w:ilvl w:val="0"/>
          <w:numId w:val="26"/>
        </w:numPr>
        <w:spacing w:after="0"/>
        <w:jc w:val="both"/>
      </w:pPr>
      <w:r w:rsidRPr="008422E0">
        <w:object w:dxaOrig="1860" w:dyaOrig="499" w14:anchorId="2EFBE813">
          <v:shape id="_x0000_i1079" type="#_x0000_t75" style="width:93pt;height:24.75pt" o:ole="">
            <v:imagedata r:id="rId131" o:title=""/>
          </v:shape>
          <o:OLEObject Type="Embed" ProgID="Equation.DSMT4" ShapeID="_x0000_i1079" DrawAspect="Content" ObjectID="_1764957393" r:id="rId132"/>
        </w:object>
      </w:r>
      <w:r w:rsidRPr="008422E0">
        <w:t xml:space="preserve">, уравнение </w:t>
      </w:r>
      <w:r w:rsidRPr="008422E0">
        <w:object w:dxaOrig="1460" w:dyaOrig="440" w14:anchorId="1102E730">
          <v:shape id="_x0000_i1080" type="#_x0000_t75" style="width:72.75pt;height:21.75pt" o:ole="">
            <v:imagedata r:id="rId133" o:title=""/>
          </v:shape>
          <o:OLEObject Type="Embed" ProgID="Equation.DSMT4" ShapeID="_x0000_i1080" DrawAspect="Content" ObjectID="_1764957394" r:id="rId134"/>
        </w:object>
      </w:r>
      <w:r w:rsidRPr="008422E0">
        <w:t xml:space="preserve"> определяет плоскость, </w:t>
      </w:r>
      <w:r w:rsidRPr="008422E0">
        <w:rPr>
          <w:lang w:val="uz-Cyrl-UZ"/>
        </w:rPr>
        <w:t xml:space="preserve">параллельную координатной плоскости </w:t>
      </w:r>
      <w:r w:rsidRPr="008422E0">
        <w:rPr>
          <w:i/>
          <w:lang w:val="en-US"/>
        </w:rPr>
        <w:t>Oxz</w:t>
      </w:r>
      <w:r w:rsidRPr="008422E0">
        <w:rPr>
          <w:i/>
        </w:rPr>
        <w:t xml:space="preserve">. </w:t>
      </w:r>
      <w:r w:rsidRPr="008422E0">
        <w:t xml:space="preserve">Вектор нормали этой плоскости имеет направление  </w:t>
      </w:r>
      <w:r w:rsidRPr="008422E0">
        <w:object w:dxaOrig="1180" w:dyaOrig="499" w14:anchorId="376BDE73">
          <v:shape id="_x0000_i1081" type="#_x0000_t75" style="width:59.25pt;height:24.75pt" o:ole="">
            <v:imagedata r:id="rId135" o:title=""/>
          </v:shape>
          <o:OLEObject Type="Embed" ProgID="Equation.DSMT4" ShapeID="_x0000_i1081" DrawAspect="Content" ObjectID="_1764957395" r:id="rId136"/>
        </w:object>
      </w:r>
      <w:r w:rsidRPr="008422E0">
        <w:t xml:space="preserve">, параллельное оси </w:t>
      </w:r>
      <w:r w:rsidRPr="008422E0">
        <w:rPr>
          <w:i/>
          <w:lang w:val="en-US"/>
        </w:rPr>
        <w:t>Oy</w:t>
      </w:r>
      <w:r w:rsidRPr="008422E0">
        <w:rPr>
          <w:i/>
        </w:rPr>
        <w:t>.</w:t>
      </w:r>
    </w:p>
    <w:p w14:paraId="43245011" w14:textId="77777777" w:rsidR="008422E0" w:rsidRPr="008422E0" w:rsidRDefault="008422E0" w:rsidP="008422E0">
      <w:pPr>
        <w:numPr>
          <w:ilvl w:val="0"/>
          <w:numId w:val="26"/>
        </w:numPr>
        <w:spacing w:after="0"/>
        <w:jc w:val="both"/>
      </w:pPr>
      <w:r w:rsidRPr="008422E0">
        <w:object w:dxaOrig="2560" w:dyaOrig="499" w14:anchorId="4041BC97">
          <v:shape id="_x0000_i1082" type="#_x0000_t75" style="width:128.25pt;height:24.75pt" o:ole="">
            <v:imagedata r:id="rId137" o:title=""/>
          </v:shape>
          <o:OLEObject Type="Embed" ProgID="Equation.DSMT4" ShapeID="_x0000_i1082" DrawAspect="Content" ObjectID="_1764957396" r:id="rId138"/>
        </w:object>
      </w:r>
      <w:r w:rsidRPr="008422E0">
        <w:t xml:space="preserve">, уравнение </w:t>
      </w:r>
      <w:r w:rsidRPr="008422E0">
        <w:object w:dxaOrig="980" w:dyaOrig="440" w14:anchorId="34ECCC64">
          <v:shape id="_x0000_i1083" type="#_x0000_t75" style="width:48.75pt;height:21.75pt" o:ole="">
            <v:imagedata r:id="rId139" o:title=""/>
          </v:shape>
          <o:OLEObject Type="Embed" ProgID="Equation.DSMT4" ShapeID="_x0000_i1083" DrawAspect="Content" ObjectID="_1764957397" r:id="rId140"/>
        </w:object>
      </w:r>
      <w:r w:rsidRPr="008422E0">
        <w:t xml:space="preserve"> определяет</w:t>
      </w:r>
      <w:r w:rsidRPr="008422E0">
        <w:rPr>
          <w:lang w:val="uz-Cyrl-UZ"/>
        </w:rPr>
        <w:t xml:space="preserve"> координатную плоскость </w:t>
      </w:r>
      <w:r w:rsidRPr="008422E0">
        <w:rPr>
          <w:i/>
          <w:lang w:val="en-US"/>
        </w:rPr>
        <w:t>Ox</w:t>
      </w:r>
      <w:r w:rsidRPr="008422E0">
        <w:rPr>
          <w:i/>
        </w:rPr>
        <w:t xml:space="preserve">у. </w:t>
      </w:r>
      <w:r w:rsidRPr="008422E0">
        <w:t xml:space="preserve">Вектор нормали этой плоскости имеет направление  </w:t>
      </w:r>
      <w:r w:rsidRPr="008422E0">
        <w:object w:dxaOrig="1140" w:dyaOrig="499" w14:anchorId="7B69E281">
          <v:shape id="_x0000_i1084" type="#_x0000_t75" style="width:57pt;height:24.75pt" o:ole="">
            <v:imagedata r:id="rId141" o:title=""/>
          </v:shape>
          <o:OLEObject Type="Embed" ProgID="Equation.DSMT4" ShapeID="_x0000_i1084" DrawAspect="Content" ObjectID="_1764957398" r:id="rId142"/>
        </w:object>
      </w:r>
      <w:r w:rsidRPr="008422E0">
        <w:t xml:space="preserve">, параллельное оси </w:t>
      </w:r>
      <w:r w:rsidRPr="008422E0">
        <w:rPr>
          <w:i/>
          <w:lang w:val="en-US"/>
        </w:rPr>
        <w:t>Oz</w:t>
      </w:r>
      <w:r w:rsidRPr="008422E0">
        <w:rPr>
          <w:i/>
        </w:rPr>
        <w:t xml:space="preserve">, </w:t>
      </w:r>
      <w:r w:rsidRPr="008422E0">
        <w:t>а сама проходить через начало координат</w:t>
      </w:r>
      <w:r w:rsidRPr="008422E0">
        <w:rPr>
          <w:i/>
        </w:rPr>
        <w:t>.</w:t>
      </w:r>
    </w:p>
    <w:p w14:paraId="63207411" w14:textId="77777777" w:rsidR="008422E0" w:rsidRPr="008422E0" w:rsidRDefault="008422E0" w:rsidP="008422E0">
      <w:pPr>
        <w:numPr>
          <w:ilvl w:val="0"/>
          <w:numId w:val="26"/>
        </w:numPr>
        <w:spacing w:after="0"/>
        <w:jc w:val="both"/>
      </w:pPr>
      <w:r w:rsidRPr="008422E0">
        <w:object w:dxaOrig="2640" w:dyaOrig="499" w14:anchorId="28236853">
          <v:shape id="_x0000_i1085" type="#_x0000_t75" style="width:132pt;height:24.75pt" o:ole="">
            <v:imagedata r:id="rId143" o:title=""/>
          </v:shape>
          <o:OLEObject Type="Embed" ProgID="Equation.DSMT4" ShapeID="_x0000_i1085" DrawAspect="Content" ObjectID="_1764957399" r:id="rId144"/>
        </w:object>
      </w:r>
      <w:r w:rsidRPr="008422E0">
        <w:t xml:space="preserve">, уравнение </w:t>
      </w:r>
      <w:r w:rsidRPr="008422E0">
        <w:object w:dxaOrig="980" w:dyaOrig="440" w14:anchorId="7165FC8F">
          <v:shape id="_x0000_i1086" type="#_x0000_t75" style="width:48.75pt;height:21.75pt" o:ole="">
            <v:imagedata r:id="rId145" o:title=""/>
          </v:shape>
          <o:OLEObject Type="Embed" ProgID="Equation.DSMT4" ShapeID="_x0000_i1086" DrawAspect="Content" ObjectID="_1764957400" r:id="rId146"/>
        </w:object>
      </w:r>
      <w:r w:rsidRPr="008422E0">
        <w:t xml:space="preserve"> определяет</w:t>
      </w:r>
      <w:r w:rsidRPr="008422E0">
        <w:rPr>
          <w:lang w:val="uz-Cyrl-UZ"/>
        </w:rPr>
        <w:t xml:space="preserve"> координатную плоскость</w:t>
      </w:r>
      <w:r w:rsidRPr="008422E0">
        <w:rPr>
          <w:i/>
        </w:rPr>
        <w:t xml:space="preserve"> </w:t>
      </w:r>
      <w:r w:rsidRPr="008422E0">
        <w:rPr>
          <w:i/>
          <w:lang w:val="en-US"/>
        </w:rPr>
        <w:t>Oyz</w:t>
      </w:r>
      <w:r w:rsidRPr="008422E0">
        <w:rPr>
          <w:i/>
        </w:rPr>
        <w:t xml:space="preserve">. </w:t>
      </w:r>
      <w:r w:rsidRPr="008422E0">
        <w:t xml:space="preserve">Вектор нормали этой плоскости имеет направление  </w:t>
      </w:r>
      <w:r w:rsidRPr="008422E0">
        <w:object w:dxaOrig="1140" w:dyaOrig="499" w14:anchorId="7096F3EE">
          <v:shape id="_x0000_i1087" type="#_x0000_t75" style="width:57pt;height:24.75pt" o:ole="">
            <v:imagedata r:id="rId147" o:title=""/>
          </v:shape>
          <o:OLEObject Type="Embed" ProgID="Equation.DSMT4" ShapeID="_x0000_i1087" DrawAspect="Content" ObjectID="_1764957401" r:id="rId148"/>
        </w:object>
      </w:r>
      <w:r w:rsidRPr="008422E0">
        <w:t xml:space="preserve">, параллельное оси </w:t>
      </w:r>
      <w:r w:rsidRPr="008422E0">
        <w:rPr>
          <w:i/>
          <w:lang w:val="en-US"/>
        </w:rPr>
        <w:t>Ox</w:t>
      </w:r>
      <w:r w:rsidRPr="008422E0">
        <w:rPr>
          <w:i/>
        </w:rPr>
        <w:t xml:space="preserve">, </w:t>
      </w:r>
      <w:r w:rsidRPr="008422E0">
        <w:t>а сама проходить через начало координат</w:t>
      </w:r>
      <w:r w:rsidRPr="008422E0">
        <w:rPr>
          <w:i/>
        </w:rPr>
        <w:t>.</w:t>
      </w:r>
    </w:p>
    <w:p w14:paraId="6F118C7C" w14:textId="77777777" w:rsidR="008422E0" w:rsidRPr="008422E0" w:rsidRDefault="008422E0" w:rsidP="008422E0">
      <w:pPr>
        <w:numPr>
          <w:ilvl w:val="0"/>
          <w:numId w:val="26"/>
        </w:numPr>
        <w:spacing w:after="0"/>
        <w:jc w:val="both"/>
      </w:pPr>
      <w:r w:rsidRPr="008422E0">
        <w:object w:dxaOrig="2680" w:dyaOrig="499" w14:anchorId="6A18E692">
          <v:shape id="_x0000_i1088" type="#_x0000_t75" style="width:134.25pt;height:24.75pt" o:ole="">
            <v:imagedata r:id="rId149" o:title=""/>
          </v:shape>
          <o:OLEObject Type="Embed" ProgID="Equation.DSMT4" ShapeID="_x0000_i1088" DrawAspect="Content" ObjectID="_1764957402" r:id="rId150"/>
        </w:object>
      </w:r>
      <w:r w:rsidRPr="008422E0">
        <w:t xml:space="preserve">, уравнение </w:t>
      </w:r>
      <w:r w:rsidRPr="008422E0">
        <w:object w:dxaOrig="980" w:dyaOrig="440" w14:anchorId="58526BA5">
          <v:shape id="_x0000_i1089" type="#_x0000_t75" style="width:48.75pt;height:21.75pt" o:ole="">
            <v:imagedata r:id="rId151" o:title=""/>
          </v:shape>
          <o:OLEObject Type="Embed" ProgID="Equation.DSMT4" ShapeID="_x0000_i1089" DrawAspect="Content" ObjectID="_1764957403" r:id="rId152"/>
        </w:object>
      </w:r>
      <w:r w:rsidRPr="008422E0">
        <w:t xml:space="preserve"> определяет</w:t>
      </w:r>
      <w:r w:rsidRPr="008422E0">
        <w:rPr>
          <w:lang w:val="uz-Cyrl-UZ"/>
        </w:rPr>
        <w:t xml:space="preserve"> координатную плоскость</w:t>
      </w:r>
      <w:r w:rsidRPr="008422E0">
        <w:rPr>
          <w:i/>
        </w:rPr>
        <w:t xml:space="preserve"> </w:t>
      </w:r>
      <w:r w:rsidRPr="008422E0">
        <w:rPr>
          <w:i/>
          <w:lang w:val="en-US"/>
        </w:rPr>
        <w:t>Oxz</w:t>
      </w:r>
      <w:r w:rsidRPr="008422E0">
        <w:rPr>
          <w:i/>
        </w:rPr>
        <w:t xml:space="preserve">. </w:t>
      </w:r>
      <w:r w:rsidRPr="008422E0">
        <w:t xml:space="preserve">Вектор нормали этой плоскости имеет направление  </w:t>
      </w:r>
      <w:r w:rsidRPr="008422E0">
        <w:object w:dxaOrig="1180" w:dyaOrig="499" w14:anchorId="6CF87567">
          <v:shape id="_x0000_i1090" type="#_x0000_t75" style="width:59.25pt;height:24.75pt" o:ole="">
            <v:imagedata r:id="rId153" o:title=""/>
          </v:shape>
          <o:OLEObject Type="Embed" ProgID="Equation.DSMT4" ShapeID="_x0000_i1090" DrawAspect="Content" ObjectID="_1764957404" r:id="rId154"/>
        </w:object>
      </w:r>
      <w:r w:rsidRPr="008422E0">
        <w:t xml:space="preserve">, параллельное оси </w:t>
      </w:r>
      <w:r w:rsidRPr="008422E0">
        <w:rPr>
          <w:i/>
          <w:lang w:val="en-US"/>
        </w:rPr>
        <w:t>Oy</w:t>
      </w:r>
      <w:r w:rsidRPr="008422E0">
        <w:rPr>
          <w:i/>
        </w:rPr>
        <w:t xml:space="preserve">, </w:t>
      </w:r>
      <w:r w:rsidRPr="008422E0">
        <w:t>а сама проходить через начало координат</w:t>
      </w:r>
      <w:r w:rsidRPr="008422E0">
        <w:rPr>
          <w:i/>
        </w:rPr>
        <w:t>.</w:t>
      </w:r>
    </w:p>
    <w:p w14:paraId="0F4768DC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 xml:space="preserve">Пусть плоскость задана общим уравнением (*), т.е. все его коэффициенты </w:t>
      </w:r>
      <w:r w:rsidRPr="008422E0">
        <w:object w:dxaOrig="1380" w:dyaOrig="499" w14:anchorId="12BCCFCE">
          <v:shape id="_x0000_i1091" type="#_x0000_t75" style="width:69pt;height:24.75pt" o:ole="">
            <v:imagedata r:id="rId155" o:title=""/>
          </v:shape>
          <o:OLEObject Type="Embed" ProgID="Equation.DSMT4" ShapeID="_x0000_i1091" DrawAspect="Content" ObjectID="_1764957405" r:id="rId156"/>
        </w:object>
      </w:r>
      <w:r w:rsidRPr="008422E0">
        <w:t xml:space="preserve"> отличны от нуля. Перенесли свободный член на правую часть уравнения</w:t>
      </w:r>
    </w:p>
    <w:p w14:paraId="418E847B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object w:dxaOrig="2620" w:dyaOrig="440" w14:anchorId="707CCE27">
          <v:shape id="_x0000_i1092" type="#_x0000_t75" style="width:131.25pt;height:21.75pt" o:ole="">
            <v:imagedata r:id="rId157" o:title=""/>
          </v:shape>
          <o:OLEObject Type="Embed" ProgID="Equation.DSMT4" ShapeID="_x0000_i1092" DrawAspect="Content" ObjectID="_1764957406" r:id="rId158"/>
        </w:object>
      </w:r>
      <w:r w:rsidRPr="008422E0">
        <w:t xml:space="preserve">     </w:t>
      </w:r>
    </w:p>
    <w:p w14:paraId="137D443E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>Разделив обе части последнего уравнения на (-</w:t>
      </w:r>
      <w:r w:rsidRPr="008422E0">
        <w:rPr>
          <w:i/>
          <w:lang w:val="en-US"/>
        </w:rPr>
        <w:t>b</w:t>
      </w:r>
      <w:r w:rsidRPr="008422E0">
        <w:t xml:space="preserve">), получим </w:t>
      </w:r>
    </w:p>
    <w:p w14:paraId="47AFC508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object w:dxaOrig="2900" w:dyaOrig="1219" w14:anchorId="7EFD9078">
          <v:shape id="_x0000_i1093" type="#_x0000_t75" style="width:144.75pt;height:60.75pt" o:ole="">
            <v:imagedata r:id="rId159" o:title=""/>
          </v:shape>
          <o:OLEObject Type="Embed" ProgID="Equation.DSMT4" ShapeID="_x0000_i1093" DrawAspect="Content" ObjectID="_1764957407" r:id="rId160"/>
        </w:object>
      </w:r>
      <w:r w:rsidRPr="008422E0">
        <w:t>.</w:t>
      </w:r>
    </w:p>
    <w:p w14:paraId="3D269AD3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 xml:space="preserve">Введем обозначения </w:t>
      </w:r>
      <w:r w:rsidRPr="008422E0">
        <w:object w:dxaOrig="1160" w:dyaOrig="840" w14:anchorId="609C57C8">
          <v:shape id="_x0000_i1094" type="#_x0000_t75" style="width:57.75pt;height:42pt" o:ole="">
            <v:imagedata r:id="rId161" o:title=""/>
          </v:shape>
          <o:OLEObject Type="Embed" ProgID="Equation.DSMT4" ShapeID="_x0000_i1094" DrawAspect="Content" ObjectID="_1764957408" r:id="rId162"/>
        </w:object>
      </w:r>
      <w:r w:rsidRPr="008422E0">
        <w:t xml:space="preserve">, </w:t>
      </w:r>
      <w:r w:rsidRPr="008422E0">
        <w:object w:dxaOrig="1200" w:dyaOrig="840" w14:anchorId="68E08E29">
          <v:shape id="_x0000_i1095" type="#_x0000_t75" style="width:60pt;height:42pt" o:ole="">
            <v:imagedata r:id="rId163" o:title=""/>
          </v:shape>
          <o:OLEObject Type="Embed" ProgID="Equation.DSMT4" ShapeID="_x0000_i1095" DrawAspect="Content" ObjectID="_1764957409" r:id="rId164"/>
        </w:object>
      </w:r>
      <w:r w:rsidRPr="008422E0">
        <w:t xml:space="preserve">, </w:t>
      </w:r>
      <w:r w:rsidRPr="008422E0">
        <w:object w:dxaOrig="1200" w:dyaOrig="840" w14:anchorId="09BABA6D">
          <v:shape id="_x0000_i1096" type="#_x0000_t75" style="width:60pt;height:42pt" o:ole="">
            <v:imagedata r:id="rId165" o:title=""/>
          </v:shape>
          <o:OLEObject Type="Embed" ProgID="Equation.DSMT4" ShapeID="_x0000_i1096" DrawAspect="Content" ObjectID="_1764957410" r:id="rId166"/>
        </w:object>
      </w:r>
      <w:r w:rsidRPr="008422E0">
        <w:t xml:space="preserve">. Тогда уравнение примет вид:  </w:t>
      </w:r>
    </w:p>
    <w:p w14:paraId="0D0E5F1B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object w:dxaOrig="2079" w:dyaOrig="840" w14:anchorId="5B8EA0EB">
          <v:shape id="_x0000_i1097" type="#_x0000_t75" style="width:105pt;height:42pt" o:ole="">
            <v:imagedata r:id="rId167" o:title=""/>
          </v:shape>
          <o:OLEObject Type="Embed" ProgID="Equation.DSMT4" ShapeID="_x0000_i1097" DrawAspect="Content" ObjectID="_1764957411" r:id="rId168"/>
        </w:object>
      </w:r>
      <w:r w:rsidRPr="008422E0">
        <w:t xml:space="preserve">. </w:t>
      </w:r>
      <w:r w:rsidRPr="008422E0">
        <w:tab/>
      </w:r>
      <w:r w:rsidRPr="008422E0">
        <w:tab/>
      </w:r>
      <w:r w:rsidRPr="008422E0">
        <w:tab/>
      </w:r>
      <w:r w:rsidRPr="008422E0">
        <w:tab/>
      </w:r>
      <w:r w:rsidRPr="008422E0">
        <w:tab/>
        <w:t>(**)</w:t>
      </w:r>
    </w:p>
    <w:p w14:paraId="7B634919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>Уравнение (**) называется уравнением плоскости в отрезках.</w:t>
      </w:r>
    </w:p>
    <w:p w14:paraId="2AF8506D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 xml:space="preserve">Действительно, плоскость (**) отсекает от осей координат </w:t>
      </w:r>
      <w:r w:rsidRPr="008422E0">
        <w:rPr>
          <w:i/>
        </w:rPr>
        <w:t>Ох, Оу, О</w:t>
      </w:r>
      <w:r w:rsidRPr="008422E0">
        <w:rPr>
          <w:i/>
          <w:lang w:val="en-US"/>
        </w:rPr>
        <w:t>z</w:t>
      </w:r>
      <w:r w:rsidRPr="008422E0">
        <w:t xml:space="preserve">, отрезки равные </w:t>
      </w:r>
      <w:r w:rsidRPr="008422E0">
        <w:object w:dxaOrig="1040" w:dyaOrig="499" w14:anchorId="09C02F7E">
          <v:shape id="_x0000_i1098" type="#_x0000_t75" style="width:51.75pt;height:24.75pt" o:ole="">
            <v:imagedata r:id="rId169" o:title=""/>
          </v:shape>
          <o:OLEObject Type="Embed" ProgID="Equation.DSMT4" ShapeID="_x0000_i1098" DrawAspect="Content" ObjectID="_1764957412" r:id="rId170"/>
        </w:object>
      </w:r>
      <w:r w:rsidRPr="008422E0">
        <w:t xml:space="preserve"> соответственно</w:t>
      </w:r>
      <w:r w:rsidRPr="008422E0">
        <w:rPr>
          <w:lang w:val="uz-Cyrl-UZ"/>
        </w:rPr>
        <w:t xml:space="preserve"> (</w:t>
      </w:r>
      <w:r w:rsidRPr="008422E0">
        <w:t xml:space="preserve">рис. 9.2). </w:t>
      </w:r>
    </w:p>
    <w:p w14:paraId="13322152" w14:textId="77777777" w:rsidR="008422E0" w:rsidRPr="008422E0" w:rsidRDefault="008422E0" w:rsidP="008422E0">
      <w:pPr>
        <w:spacing w:after="0"/>
        <w:ind w:firstLine="709"/>
        <w:jc w:val="both"/>
        <w:rPr>
          <w:b/>
          <w:lang w:val="en-US"/>
        </w:rPr>
      </w:pPr>
      <w:r w:rsidRPr="008422E0">
        <mc:AlternateContent>
          <mc:Choice Requires="wpg">
            <w:drawing>
              <wp:inline distT="0" distB="0" distL="0" distR="0" wp14:anchorId="517BD8CA" wp14:editId="1738B113">
                <wp:extent cx="2076450" cy="1916631"/>
                <wp:effectExtent l="0" t="0" r="0" b="7620"/>
                <wp:docPr id="231" name="Группа 1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76450" cy="1916631"/>
                          <a:chOff x="0" y="0"/>
                          <a:chExt cx="2076450" cy="1916631"/>
                        </a:xfrm>
                      </wpg:grpSpPr>
                      <pic:pic xmlns:pic="http://schemas.openxmlformats.org/drawingml/2006/picture">
                        <pic:nvPicPr>
                          <pic:cNvPr id="232" name="Рисунок 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450" cy="14668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33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374715" y="1620721"/>
                            <a:ext cx="767080" cy="29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2A3E7C6" w14:textId="77777777" w:rsidR="008422E0" w:rsidRDefault="008422E0" w:rsidP="008422E0">
                              <w:pPr>
                                <w:pStyle w:val="afd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eastAsia="Times New Roman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Рис. 9.2</w:t>
                              </w:r>
                            </w:p>
                          </w:txbxContent>
                        </wps:txbx>
                        <wps:bodyPr vert="horz" wrap="none" lIns="91440" tIns="45720" rIns="91440" bIns="45720" numCol="1" anchor="ctr" anchorCtr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17BD8CA" id="Группа 126" o:spid="_x0000_s1044" style="width:163.5pt;height:150.9pt;mso-position-horizontal-relative:char;mso-position-vertical-relative:line" coordsize="20764,191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">
                <v:shape id="Рисунок 232" o:spid="_x0000_s1045" type="#_x0000_t75" style="position:absolute;width:20764;height:14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">
                  <v:imagedata r:id="rId172" o:title=""/>
                </v:shape>
                <v:rect id="Rectangle 65" o:spid="_x0000_s1046" style="position:absolute;left:3747;top:16207;width:7670;height:295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" filled="f" fillcolor="#4472c4 [3204]" stroked="f" strokecolor="black [3213]">
                  <v:shadow color="#e7e6e6 [3214]"/>
                  <v:textbox style="mso-fit-shape-to-text:t">
                    <w:txbxContent>
                      <w:p w14:paraId="52A3E7C6" w14:textId="77777777" w:rsidR="008422E0" w:rsidRDefault="008422E0" w:rsidP="008422E0">
                        <w:pPr>
                          <w:pStyle w:val="afd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eastAsia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Рис. 9.2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534F15A" w14:textId="77777777" w:rsidR="008422E0" w:rsidRPr="008422E0" w:rsidRDefault="008422E0" w:rsidP="008422E0">
      <w:pPr>
        <w:spacing w:after="0"/>
        <w:ind w:firstLine="709"/>
        <w:jc w:val="both"/>
        <w:rPr>
          <w:b/>
        </w:rPr>
      </w:pPr>
      <w:r w:rsidRPr="008422E0">
        <w:rPr>
          <w:b/>
        </w:rPr>
        <w:t>3. Расстояние от точки до плоскости</w:t>
      </w:r>
    </w:p>
    <w:p w14:paraId="5B1BC3C3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 xml:space="preserve">Пусть в пространстве задана декартовая прямоугольная система координат и, кроме того, задана плоскость </w:t>
      </w:r>
      <w:r w:rsidRPr="008422E0">
        <w:sym w:font="Symbol" w:char="F070"/>
      </w:r>
      <w:r w:rsidRPr="008422E0">
        <w:t xml:space="preserve">, уравнение которой имеет вид: </w:t>
      </w:r>
      <w:r w:rsidRPr="008422E0">
        <w:object w:dxaOrig="1660" w:dyaOrig="460" w14:anchorId="2CEA9944">
          <v:shape id="_x0000_i1099" type="#_x0000_t75" style="width:83.25pt;height:23.25pt" o:ole="">
            <v:imagedata r:id="rId173" o:title=""/>
          </v:shape>
          <o:OLEObject Type="Embed" ProgID="Equation.DSMT4" ShapeID="_x0000_i1099" DrawAspect="Content" ObjectID="_1764957413" r:id="rId174"/>
        </w:object>
      </w:r>
      <w:r w:rsidRPr="008422E0">
        <w:object w:dxaOrig="940" w:dyaOrig="440" w14:anchorId="3F068ACA">
          <v:shape id="_x0000_i1100" type="#_x0000_t75" style="width:47.25pt;height:21.75pt" o:ole="">
            <v:imagedata r:id="rId175" o:title=""/>
          </v:shape>
          <o:OLEObject Type="Embed" ProgID="Equation.DSMT4" ShapeID="_x0000_i1100" DrawAspect="Content" ObjectID="_1764957414" r:id="rId176"/>
        </w:object>
      </w:r>
      <w:r w:rsidRPr="008422E0">
        <w:t xml:space="preserve">. Поставим перед собой задачу: найти расстояние от произвольной точки </w:t>
      </w:r>
      <w:r w:rsidRPr="008422E0">
        <w:object w:dxaOrig="740" w:dyaOrig="440" w14:anchorId="79072CFD">
          <v:shape id="_x0000_i1101" type="#_x0000_t75" style="width:36.75pt;height:21.75pt" o:ole="">
            <v:imagedata r:id="rId177" o:title=""/>
          </v:shape>
          <o:OLEObject Type="Embed" ProgID="Equation.DSMT4" ShapeID="_x0000_i1101" DrawAspect="Content" ObjectID="_1764957415" r:id="rId178"/>
        </w:object>
      </w:r>
      <w:r w:rsidRPr="008422E0">
        <w:t xml:space="preserve"> до плоскости </w:t>
      </w:r>
      <w:r w:rsidRPr="008422E0">
        <w:sym w:font="Symbol" w:char="F070"/>
      </w:r>
      <w:r w:rsidRPr="008422E0">
        <w:t>.</w:t>
      </w:r>
    </w:p>
    <w:p w14:paraId="53320746" w14:textId="77777777" w:rsidR="008422E0" w:rsidRPr="008422E0" w:rsidRDefault="008422E0" w:rsidP="008422E0">
      <w:pPr>
        <w:spacing w:after="0"/>
        <w:ind w:firstLine="709"/>
        <w:jc w:val="both"/>
        <w:rPr>
          <w:lang w:val="en-US"/>
        </w:rPr>
      </w:pPr>
      <w:r w:rsidRPr="008422E0">
        <mc:AlternateContent>
          <mc:Choice Requires="wpg">
            <w:drawing>
              <wp:inline distT="0" distB="0" distL="0" distR="0" wp14:anchorId="74EDEAC2" wp14:editId="665411E8">
                <wp:extent cx="3822498" cy="3012473"/>
                <wp:effectExtent l="38100" t="38100" r="0" b="0"/>
                <wp:docPr id="257" name="Группа 30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22498" cy="3012473"/>
                          <a:chOff x="0" y="0"/>
                          <a:chExt cx="3822498" cy="3012473"/>
                        </a:xfrm>
                      </wpg:grpSpPr>
                      <wps:wsp>
                        <wps:cNvPr id="258" name="Параллелограмм 258"/>
                        <wps:cNvSpPr/>
                        <wps:spPr>
                          <a:xfrm rot="1938892">
                            <a:off x="119146" y="802023"/>
                            <a:ext cx="3703352" cy="957194"/>
                          </a:xfrm>
                          <a:prstGeom prst="parallelogram">
                            <a:avLst>
                              <a:gd name="adj" fmla="val 63625"/>
                            </a:avLst>
                          </a:prstGeom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259" name="Прямая со стрелкой 259"/>
                        <wps:cNvCnPr/>
                        <wps:spPr>
                          <a:xfrm flipV="1">
                            <a:off x="1054100" y="1102623"/>
                            <a:ext cx="254409" cy="1027011"/>
                          </a:xfrm>
                          <a:prstGeom prst="straightConnector1">
                            <a:avLst/>
                          </a:prstGeom>
                          <a:ln w="12700"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0" name="Прямая со стрелкой 260"/>
                        <wps:cNvCnPr/>
                        <wps:spPr>
                          <a:xfrm flipV="1">
                            <a:off x="1308509" y="693620"/>
                            <a:ext cx="1325352" cy="409003"/>
                          </a:xfrm>
                          <a:prstGeom prst="straightConnector1">
                            <a:avLst/>
                          </a:prstGeom>
                          <a:ln w="12700"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1" name="Прямая со стрелкой 261"/>
                        <wps:cNvCnPr/>
                        <wps:spPr>
                          <a:xfrm flipV="1">
                            <a:off x="1054100" y="691817"/>
                            <a:ext cx="1576126" cy="1437816"/>
                          </a:xfrm>
                          <a:prstGeom prst="straightConnector1">
                            <a:avLst/>
                          </a:prstGeom>
                          <a:ln w="12700"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2" name="Прямая со стрелкой 262"/>
                        <wps:cNvCnPr/>
                        <wps:spPr>
                          <a:xfrm>
                            <a:off x="1308509" y="1102623"/>
                            <a:ext cx="697679" cy="491227"/>
                          </a:xfrm>
                          <a:prstGeom prst="straightConnector1">
                            <a:avLst/>
                          </a:prstGeom>
                          <a:ln w="12700"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3" name="Прямая со стрелкой 263"/>
                        <wps:cNvCnPr/>
                        <wps:spPr>
                          <a:xfrm flipV="1">
                            <a:off x="2006188" y="695242"/>
                            <a:ext cx="622154" cy="898608"/>
                          </a:xfrm>
                          <a:prstGeom prst="straightConnector1">
                            <a:avLst/>
                          </a:prstGeom>
                          <a:ln w="12700"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4" name="Прямоугольник 264"/>
                        <wps:cNvSpPr/>
                        <wps:spPr>
                          <a:xfrm>
                            <a:off x="1123966" y="2614328"/>
                            <a:ext cx="767080" cy="39814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0905CB2E" w14:textId="77777777" w:rsidR="008422E0" w:rsidRDefault="008422E0" w:rsidP="008422E0">
                              <w:pPr>
                                <w:pStyle w:val="afd"/>
                                <w:overflowPunct w:val="0"/>
                                <w:spacing w:before="0" w:beforeAutospacing="0" w:after="0" w:afterAutospacing="0" w:line="360" w:lineRule="auto"/>
                                <w:jc w:val="center"/>
                              </w:pPr>
                              <w:r>
                                <w:rPr>
                                  <w:rFonts w:eastAsia="Times New Roman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Рис. 9.3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265" name="Прямая со стрелкой 265"/>
                        <wps:cNvCnPr/>
                        <wps:spPr>
                          <a:xfrm flipV="1">
                            <a:off x="1054100" y="0"/>
                            <a:ext cx="0" cy="2129633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6" name="Прямая со стрелкой 266"/>
                        <wps:cNvCnPr/>
                        <wps:spPr>
                          <a:xfrm>
                            <a:off x="1054100" y="2129633"/>
                            <a:ext cx="2647950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7" name="Прямая со стрелкой 267"/>
                        <wps:cNvCnPr/>
                        <wps:spPr>
                          <a:xfrm flipH="1">
                            <a:off x="0" y="2129633"/>
                            <a:ext cx="1054100" cy="6223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68" name="Рисунок 268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3341272" y="1220225"/>
                            <a:ext cx="139700" cy="1905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9" name="Прямая со стрелкой 269"/>
                        <wps:cNvCnPr/>
                        <wps:spPr>
                          <a:xfrm flipV="1">
                            <a:off x="3034558" y="1228866"/>
                            <a:ext cx="230064" cy="328612"/>
                          </a:xfrm>
                          <a:prstGeom prst="straightConnector1">
                            <a:avLst/>
                          </a:prstGeom>
                          <a:ln>
                            <a:tailEnd type="stealth" w="med" len="lg"/>
                          </a:ln>
                        </wps:spPr>
                        <wps:style>
                          <a:lnRef idx="3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2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70" name="Рисунок 270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787082" y="117000"/>
                            <a:ext cx="127000" cy="139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71" name="Рисунок 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23168" y="2320444"/>
                            <a:ext cx="1524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72" name="Рисунок 2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233" y="2440783"/>
                            <a:ext cx="1397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73" name="Рисунок 273"/>
                          <pic:cNvPicPr/>
                        </pic:nvPicPr>
                        <pic:blipFill>
                          <a:blip r:embed="rId179"/>
                          <a:stretch>
                            <a:fillRect/>
                          </a:stretch>
                        </pic:blipFill>
                        <pic:spPr>
                          <a:xfrm>
                            <a:off x="2566576" y="474663"/>
                            <a:ext cx="495300" cy="266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74" name="Рисунок 274"/>
                          <pic:cNvPicPr/>
                        </pic:nvPicPr>
                        <pic:blipFill>
                          <a:blip r:embed="rId180"/>
                          <a:stretch>
                            <a:fillRect/>
                          </a:stretch>
                        </pic:blipFill>
                        <pic:spPr>
                          <a:xfrm>
                            <a:off x="1425439" y="1770063"/>
                            <a:ext cx="165100" cy="2413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75" name="Рисунок 275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1238659" y="1557478"/>
                            <a:ext cx="139700" cy="1778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76" name="Рисунок 276"/>
                          <pic:cNvPicPr/>
                        </pic:nvPicPr>
                        <pic:blipFill>
                          <a:blip r:embed="rId181"/>
                          <a:stretch>
                            <a:fillRect/>
                          </a:stretch>
                        </pic:blipFill>
                        <pic:spPr>
                          <a:xfrm>
                            <a:off x="1217201" y="777875"/>
                            <a:ext cx="393700" cy="266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77" name="Рисунок 277"/>
                          <pic:cNvPicPr/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1755363" y="574675"/>
                            <a:ext cx="431800" cy="2413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78" name="Рисунок 2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58451" y="2268538"/>
                            <a:ext cx="1778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79" name="Рисунок 279"/>
                          <pic:cNvPicPr/>
                        </pic:nvPicPr>
                        <pic:blipFill>
                          <a:blip r:embed="rId184"/>
                          <a:stretch>
                            <a:fillRect/>
                          </a:stretch>
                        </pic:blipFill>
                        <pic:spPr>
                          <a:xfrm>
                            <a:off x="512351" y="615950"/>
                            <a:ext cx="165100" cy="152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80" name="Рисунок 280"/>
                          <pic:cNvPicPr/>
                        </pic:nvPicPr>
                        <pic:blipFill>
                          <a:blip r:embed="rId185"/>
                          <a:stretch>
                            <a:fillRect/>
                          </a:stretch>
                        </pic:blipFill>
                        <pic:spPr>
                          <a:xfrm>
                            <a:off x="2475942" y="874316"/>
                            <a:ext cx="152400" cy="1905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4EDEAC2" id="Группа 3074" o:spid="_x0000_s1047" style="width:301pt;height:237.2pt;mso-position-horizontal-relative:char;mso-position-vertical-relative:line" coordsize="38224,30124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">
                <v:shape id="Параллелограмм 258" o:spid="_x0000_s1048" type="#_x0000_t7" style="position:absolute;left:1191;top:8020;width:37033;height:9572;rotation:2117787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" adj="3552" fillcolor="#b4c6e7 [1300]" strokecolor="#1f3763 [1604]" strokeweight="1pt"/>
                <v:shape id="Прямая со стрелкой 259" o:spid="_x0000_s1049" type="#_x0000_t32" style="position:absolute;left:10541;top:11026;width:2544;height:1027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" strokecolor="#4472c4 [3204]" strokeweight="1pt">
                  <v:stroke endarrow="classic" joinstyle="miter"/>
                </v:shape>
                <v:shape id="Прямая со стрелкой 260" o:spid="_x0000_s1050" type="#_x0000_t32" style="position:absolute;left:13085;top:6936;width:13253;height:40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" strokecolor="#4472c4 [3204]" strokeweight="1pt">
                  <v:stroke endarrow="classic" joinstyle="miter"/>
                </v:shape>
                <v:shape id="Прямая со стрелкой 261" o:spid="_x0000_s1051" type="#_x0000_t32" style="position:absolute;left:10541;top:6918;width:15761;height:1437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" strokecolor="#4472c4 [3204]" strokeweight="1pt">
                  <v:stroke endarrow="classic" joinstyle="miter"/>
                </v:shape>
                <v:shape id="Прямая со стрелкой 262" o:spid="_x0000_s1052" type="#_x0000_t32" style="position:absolute;left:13085;top:11026;width:6976;height:491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" strokecolor="#4472c4 [3204]" strokeweight="1pt">
                  <v:stroke joinstyle="miter"/>
                </v:shape>
                <v:shape id="Прямая со стрелкой 263" o:spid="_x0000_s1053" type="#_x0000_t32" style="position:absolute;left:20061;top:6952;width:6222;height:898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" strokecolor="#4472c4 [3204]" strokeweight="1pt">
                  <v:stroke joinstyle="miter"/>
                </v:shape>
                <v:rect id="Прямоугольник 264" o:spid="_x0000_s1054" style="position:absolute;left:11239;top:26143;width:7671;height:3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" filled="f" stroked="f">
                  <v:textbox style="mso-fit-shape-to-text:t">
                    <w:txbxContent>
                      <w:p w14:paraId="0905CB2E" w14:textId="77777777" w:rsidR="008422E0" w:rsidRDefault="008422E0" w:rsidP="008422E0">
                        <w:pPr>
                          <w:pStyle w:val="afd"/>
                          <w:overflowPunct w:val="0"/>
                          <w:spacing w:before="0" w:beforeAutospacing="0" w:after="0" w:afterAutospacing="0" w:line="360" w:lineRule="auto"/>
                          <w:jc w:val="center"/>
                        </w:pPr>
                        <w:r>
                          <w:rPr>
                            <w:rFonts w:eastAsia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Рис. 9.3</w:t>
                        </w:r>
                      </w:p>
                    </w:txbxContent>
                  </v:textbox>
                </v:rect>
                <v:shape id="Прямая со стрелкой 265" o:spid="_x0000_s1055" type="#_x0000_t32" style="position:absolute;left:10541;width:0;height:212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" strokecolor="black [3213]" strokeweight="1.5pt">
                  <v:stroke endarrow="classic" endarrowlength="long" joinstyle="miter"/>
                </v:shape>
                <v:shape id="Прямая со стрелкой 266" o:spid="_x0000_s1056" type="#_x0000_t32" style="position:absolute;left:10541;top:21296;width:264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" strokecolor="black [3213]" strokeweight="1.5pt">
                  <v:stroke endarrow="classic" endarrowlength="long" joinstyle="miter"/>
                </v:shape>
                <v:shape id="Прямая со стрелкой 267" o:spid="_x0000_s1057" type="#_x0000_t32" style="position:absolute;top:21296;width:10541;height:622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" strokecolor="black [3213]" strokeweight="1.5pt">
                  <v:stroke endarrow="classic" endarrowlength="long" joinstyle="miter"/>
                </v:shape>
                <v:shape id="Рисунок 268" o:spid="_x0000_s1058" type="#_x0000_t75" style="position:absolute;left:33412;top:12202;width:1397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">
                  <v:imagedata r:id="rId32" o:title=""/>
                </v:shape>
                <v:shape id="Прямая со стрелкой 269" o:spid="_x0000_s1059" type="#_x0000_t32" style="position:absolute;left:30345;top:12288;width:2301;height:328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" strokecolor="#5b9bd5 [3208]" strokeweight="1.5pt">
                  <v:stroke endarrow="classic" endarrowlength="long" joinstyle="miter"/>
                </v:shape>
                <v:shape id="Рисунок 270" o:spid="_x0000_s1060" type="#_x0000_t75" style="position:absolute;left:7870;top:1170;width:1270;height:13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">
                  <v:imagedata r:id="rId35" o:title=""/>
                </v:shape>
                <v:shape id="Рисунок 271" o:spid="_x0000_s1061" type="#_x0000_t75" style="position:absolute;left:34231;top:23204;width:1524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">
                  <v:imagedata r:id="rId36" o:title=""/>
                </v:shape>
                <v:shape id="Рисунок 272" o:spid="_x0000_s1062" type="#_x0000_t75" style="position:absolute;left:802;top:24407;width:1397;height:1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">
                  <v:imagedata r:id="rId37" o:title=""/>
                </v:shape>
                <v:shape id="Рисунок 273" o:spid="_x0000_s1063" type="#_x0000_t75" style="position:absolute;left:25665;top:4746;width:4953;height:26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">
                  <v:imagedata r:id="rId186" o:title=""/>
                </v:shape>
                <v:shape id="Рисунок 274" o:spid="_x0000_s1064" type="#_x0000_t75" style="position:absolute;left:14254;top:17700;width:1651;height:2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">
                  <v:imagedata r:id="rId187" o:title=""/>
                </v:shape>
                <v:shape id="Рисунок 275" o:spid="_x0000_s1065" type="#_x0000_t75" style="position:absolute;left:12386;top:15574;width:1397;height:17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">
                  <v:imagedata r:id="rId40" o:title=""/>
                </v:shape>
                <v:shape id="Рисунок 276" o:spid="_x0000_s1066" type="#_x0000_t75" style="position:absolute;left:12172;top:7778;width:3937;height:26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">
                  <v:imagedata r:id="rId188" o:title=""/>
                </v:shape>
                <v:shape id="Рисунок 277" o:spid="_x0000_s1067" type="#_x0000_t75" style="position:absolute;left:17553;top:5746;width:4318;height:2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">
                  <v:imagedata r:id="rId189" o:title=""/>
                </v:shape>
                <v:shape id="Рисунок 278" o:spid="_x0000_s1068" type="#_x0000_t75" style="position:absolute;left:10584;top:22685;width:1778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">
                  <v:imagedata r:id="rId190" o:title=""/>
                </v:shape>
                <v:shape id="Рисунок 279" o:spid="_x0000_s1069" type="#_x0000_t75" style="position:absolute;left:5123;top:6159;width:1651;height:1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">
                  <v:imagedata r:id="rId191" o:title=""/>
                </v:shape>
                <v:shape id="Рисунок 280" o:spid="_x0000_s1070" type="#_x0000_t75" style="position:absolute;left:24759;top:8743;width:1524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">
                  <v:imagedata r:id="rId192" o:title=""/>
                </v:shape>
                <w10:anchorlock/>
              </v:group>
            </w:pict>
          </mc:Fallback>
        </mc:AlternateContent>
      </w:r>
    </w:p>
    <w:p w14:paraId="414DF6CD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lastRenderedPageBreak/>
        <w:t xml:space="preserve">Обозначим через </w:t>
      </w:r>
      <w:r w:rsidRPr="008422E0">
        <w:object w:dxaOrig="639" w:dyaOrig="460" w14:anchorId="2355DC4D">
          <v:shape id="_x0000_i1102" type="#_x0000_t75" style="width:33pt;height:23.25pt" o:ole="">
            <v:imagedata r:id="rId193" o:title=""/>
          </v:shape>
          <o:OLEObject Type="Embed" ProgID="Equation.DSMT4" ShapeID="_x0000_i1102" DrawAspect="Content" ObjectID="_1764957416" r:id="rId194"/>
        </w:object>
      </w:r>
      <w:r w:rsidRPr="008422E0">
        <w:t xml:space="preserve"> те</w:t>
      </w:r>
      <w:r w:rsidRPr="008422E0">
        <w:softHyphen/>
        <w:t>ку</w:t>
      </w:r>
      <w:r w:rsidRPr="008422E0">
        <w:softHyphen/>
        <w:t xml:space="preserve">щую точку плоскости </w:t>
      </w:r>
      <w:r w:rsidRPr="008422E0">
        <w:sym w:font="Symbol" w:char="F070"/>
      </w:r>
      <w:r w:rsidRPr="008422E0">
        <w:t>, тогда, очевидно (рис. 9.3), что рас</w:t>
      </w:r>
      <w:r w:rsidRPr="008422E0">
        <w:softHyphen/>
        <w:t>стоя</w:t>
      </w:r>
      <w:r w:rsidRPr="008422E0">
        <w:softHyphen/>
        <w:t xml:space="preserve">ния </w:t>
      </w:r>
      <w:r w:rsidRPr="008422E0">
        <w:rPr>
          <w:i/>
          <w:lang w:val="en-US"/>
        </w:rPr>
        <w:t>d</w:t>
      </w:r>
      <w:r w:rsidRPr="008422E0">
        <w:t xml:space="preserve"> от точки </w:t>
      </w:r>
      <w:r w:rsidRPr="008422E0">
        <w:object w:dxaOrig="320" w:dyaOrig="440" w14:anchorId="2FF12926">
          <v:shape id="_x0000_i1103" type="#_x0000_t75" style="width:15.75pt;height:21.75pt" o:ole="">
            <v:imagedata r:id="rId195" o:title=""/>
          </v:shape>
          <o:OLEObject Type="Embed" ProgID="Equation.DSMT4" ShapeID="_x0000_i1103" DrawAspect="Content" ObjectID="_1764957417" r:id="rId196"/>
        </w:object>
      </w:r>
      <w:r w:rsidRPr="008422E0">
        <w:t xml:space="preserve"> до </w:t>
      </w:r>
      <w:r w:rsidRPr="008422E0">
        <w:sym w:font="Symbol" w:char="F070"/>
      </w:r>
      <w:r w:rsidRPr="008422E0">
        <w:t xml:space="preserve">  задается формулой </w:t>
      </w:r>
      <w:r w:rsidRPr="008422E0">
        <w:object w:dxaOrig="2160" w:dyaOrig="620" w14:anchorId="51C472F7">
          <v:shape id="_x0000_i1104" type="#_x0000_t75" style="width:108pt;height:30.75pt" o:ole="">
            <v:imagedata r:id="rId197" o:title=""/>
          </v:shape>
          <o:OLEObject Type="Embed" ProgID="Equation.DSMT4" ShapeID="_x0000_i1104" DrawAspect="Content" ObjectID="_1764957418" r:id="rId198"/>
        </w:object>
      </w:r>
      <w:r w:rsidRPr="008422E0">
        <w:t>.</w:t>
      </w:r>
    </w:p>
    <w:p w14:paraId="6701DF4D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 xml:space="preserve">Умножая обе части этого равенства на </w:t>
      </w:r>
      <w:r w:rsidRPr="008422E0">
        <w:object w:dxaOrig="920" w:dyaOrig="460" w14:anchorId="787B579A">
          <v:shape id="_x0000_i1105" type="#_x0000_t75" style="width:45.75pt;height:23.25pt" o:ole="">
            <v:imagedata r:id="rId199" o:title=""/>
          </v:shape>
          <o:OLEObject Type="Embed" ProgID="Equation.DSMT4" ShapeID="_x0000_i1105" DrawAspect="Content" ObjectID="_1764957419" r:id="rId200"/>
        </w:object>
      </w:r>
      <w:r w:rsidRPr="008422E0">
        <w:t>, получаем</w:t>
      </w:r>
    </w:p>
    <w:p w14:paraId="4DE07C17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object w:dxaOrig="8360" w:dyaOrig="620" w14:anchorId="2EDCA209">
          <v:shape id="_x0000_i1106" type="#_x0000_t75" style="width:417.75pt;height:30.75pt" o:ole="">
            <v:imagedata r:id="rId201" o:title=""/>
          </v:shape>
          <o:OLEObject Type="Embed" ProgID="Equation.DSMT4" ShapeID="_x0000_i1106" DrawAspect="Content" ObjectID="_1764957420" r:id="rId202"/>
        </w:object>
      </w:r>
      <w:r w:rsidRPr="008422E0">
        <w:tab/>
      </w:r>
    </w:p>
    <w:p w14:paraId="38056682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 xml:space="preserve">Здесь воспользовались геометрическими свойствами скалярного произведения и тем, что точка </w:t>
      </w:r>
      <w:r w:rsidRPr="008422E0">
        <w:object w:dxaOrig="1120" w:dyaOrig="460" w14:anchorId="61410D1B">
          <v:shape id="_x0000_i1107" type="#_x0000_t75" style="width:56.25pt;height:23.25pt" o:ole="">
            <v:imagedata r:id="rId203" o:title=""/>
          </v:shape>
          <o:OLEObject Type="Embed" ProgID="Equation.DSMT4" ShapeID="_x0000_i1107" DrawAspect="Content" ObjectID="_1764957421" r:id="rId204"/>
        </w:object>
      </w:r>
      <w:r w:rsidRPr="008422E0">
        <w:t xml:space="preserve">, т.е. </w:t>
      </w:r>
      <w:r w:rsidRPr="008422E0">
        <w:object w:dxaOrig="1400" w:dyaOrig="540" w14:anchorId="17A0BCD9">
          <v:shape id="_x0000_i1108" type="#_x0000_t75" style="width:69.75pt;height:27pt" o:ole="">
            <v:imagedata r:id="rId205" o:title=""/>
          </v:shape>
          <o:OLEObject Type="Embed" ProgID="Equation.DSMT4" ShapeID="_x0000_i1108" DrawAspect="Content" ObjectID="_1764957422" r:id="rId206"/>
        </w:object>
      </w:r>
      <w:r w:rsidRPr="008422E0">
        <w:t>.</w:t>
      </w:r>
    </w:p>
    <w:p w14:paraId="423A4F23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 xml:space="preserve">Разделив последнее равенство на </w:t>
      </w:r>
      <w:r w:rsidRPr="008422E0">
        <w:object w:dxaOrig="920" w:dyaOrig="460" w14:anchorId="0C7983DD">
          <v:shape id="_x0000_i1109" type="#_x0000_t75" style="width:45.75pt;height:23.25pt" o:ole="">
            <v:imagedata r:id="rId207" o:title=""/>
          </v:shape>
          <o:OLEObject Type="Embed" ProgID="Equation.DSMT4" ShapeID="_x0000_i1109" DrawAspect="Content" ObjectID="_1764957423" r:id="rId208"/>
        </w:object>
      </w:r>
      <w:r w:rsidRPr="008422E0">
        <w:t>, получим</w:t>
      </w:r>
    </w:p>
    <w:p w14:paraId="51FAB73F" w14:textId="77777777" w:rsidR="008422E0" w:rsidRPr="008422E0" w:rsidRDefault="008422E0" w:rsidP="008422E0">
      <w:pPr>
        <w:spacing w:after="0"/>
        <w:ind w:firstLine="709"/>
        <w:jc w:val="both"/>
        <w:rPr>
          <w:u w:val="single"/>
        </w:rPr>
      </w:pPr>
      <w:r w:rsidRPr="008422E0">
        <w:object w:dxaOrig="1880" w:dyaOrig="1219" w14:anchorId="2CC45D26">
          <v:shape id="_x0000_i1110" type="#_x0000_t75" style="width:93.75pt;height:60.75pt" o:ole="">
            <v:imagedata r:id="rId209" o:title=""/>
          </v:shape>
          <o:OLEObject Type="Embed" ProgID="Equation.DSMT4" ShapeID="_x0000_i1110" DrawAspect="Content" ObjectID="_1764957424" r:id="rId210"/>
        </w:object>
      </w:r>
    </w:p>
    <w:p w14:paraId="1A54DB4F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 xml:space="preserve">В координатной форме формула для расстояния от точки </w:t>
      </w:r>
      <w:r w:rsidRPr="008422E0">
        <w:object w:dxaOrig="320" w:dyaOrig="440" w14:anchorId="04364690">
          <v:shape id="_x0000_i1111" type="#_x0000_t75" style="width:15.75pt;height:21.75pt" o:ole="">
            <v:imagedata r:id="rId211" o:title=""/>
          </v:shape>
          <o:OLEObject Type="Embed" ProgID="Equation.DSMT4" ShapeID="_x0000_i1111" DrawAspect="Content" ObjectID="_1764957425" r:id="rId212"/>
        </w:object>
      </w:r>
      <w:r w:rsidRPr="008422E0">
        <w:t xml:space="preserve"> до плоскости принимает вид: </w:t>
      </w:r>
      <w:r w:rsidRPr="008422E0">
        <w:object w:dxaOrig="3440" w:dyaOrig="940" w14:anchorId="313DA7EE">
          <v:shape id="_x0000_i1112" type="#_x0000_t75" style="width:171.75pt;height:47.25pt" o:ole="">
            <v:imagedata r:id="rId213" o:title=""/>
          </v:shape>
          <o:OLEObject Type="Embed" ProgID="Equation.DSMT4" ShapeID="_x0000_i1112" DrawAspect="Content" ObjectID="_1764957426" r:id="rId214"/>
        </w:object>
      </w:r>
      <w:r w:rsidRPr="008422E0">
        <w:t>.</w:t>
      </w:r>
    </w:p>
    <w:p w14:paraId="446E1CFF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rPr>
          <w:u w:val="single"/>
        </w:rPr>
        <w:t>Следствие 2.2.</w:t>
      </w:r>
      <w:r w:rsidRPr="008422E0">
        <w:t xml:space="preserve"> Расстояние от начала координат до плоскости </w:t>
      </w:r>
      <w:r w:rsidRPr="008422E0">
        <w:sym w:font="Symbol" w:char="F070"/>
      </w:r>
    </w:p>
    <w:p w14:paraId="4F5B3E6C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object w:dxaOrig="940" w:dyaOrig="900" w14:anchorId="25600FFB">
          <v:shape id="_x0000_i1113" type="#_x0000_t75" style="width:47.25pt;height:45pt" o:ole="">
            <v:imagedata r:id="rId215" o:title=""/>
          </v:shape>
          <o:OLEObject Type="Embed" ProgID="Equation.DSMT4" ShapeID="_x0000_i1113" DrawAspect="Content" ObjectID="_1764957427" r:id="rId216"/>
        </w:object>
      </w:r>
      <w:r w:rsidRPr="008422E0">
        <w:t>.</w:t>
      </w:r>
    </w:p>
    <w:p w14:paraId="7A76A2A0" w14:textId="77777777" w:rsidR="008422E0" w:rsidRPr="008422E0" w:rsidRDefault="008422E0" w:rsidP="008422E0">
      <w:pPr>
        <w:spacing w:after="0"/>
        <w:ind w:firstLine="709"/>
        <w:jc w:val="both"/>
        <w:rPr>
          <w:b/>
        </w:rPr>
      </w:pPr>
      <w:r w:rsidRPr="008422E0">
        <w:rPr>
          <w:b/>
        </w:rPr>
        <w:t>4. Нормированное уравнение плоскости</w:t>
      </w:r>
    </w:p>
    <w:p w14:paraId="3449DBD2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 xml:space="preserve">Разделив общее уравнение </w:t>
      </w:r>
      <w:r w:rsidRPr="008422E0">
        <w:object w:dxaOrig="1660" w:dyaOrig="460" w14:anchorId="7151E4B3">
          <v:shape id="_x0000_i1114" type="#_x0000_t75" style="width:83.25pt;height:23.25pt" o:ole="">
            <v:imagedata r:id="rId217" o:title=""/>
          </v:shape>
          <o:OLEObject Type="Embed" ProgID="Equation.DSMT4" ShapeID="_x0000_i1114" DrawAspect="Content" ObjectID="_1764957428" r:id="rId218"/>
        </w:object>
      </w:r>
      <w:r w:rsidRPr="008422E0">
        <w:t xml:space="preserve"> </w:t>
      </w:r>
      <w:r w:rsidRPr="008422E0">
        <w:object w:dxaOrig="940" w:dyaOrig="440" w14:anchorId="6DBFA308">
          <v:shape id="_x0000_i1115" type="#_x0000_t75" style="width:47.25pt;height:21.75pt" o:ole="">
            <v:imagedata r:id="rId219" o:title=""/>
          </v:shape>
          <o:OLEObject Type="Embed" ProgID="Equation.DSMT4" ShapeID="_x0000_i1115" DrawAspect="Content" ObjectID="_1764957429" r:id="rId220"/>
        </w:object>
      </w:r>
      <w:r w:rsidRPr="008422E0">
        <w:t xml:space="preserve"> на </w:t>
      </w:r>
      <w:r w:rsidRPr="008422E0">
        <w:object w:dxaOrig="920" w:dyaOrig="460" w14:anchorId="6BDE5B6C">
          <v:shape id="_x0000_i1116" type="#_x0000_t75" style="width:45.75pt;height:23.25pt" o:ole="">
            <v:imagedata r:id="rId221" o:title=""/>
          </v:shape>
          <o:OLEObject Type="Embed" ProgID="Equation.DSMT4" ShapeID="_x0000_i1116" DrawAspect="Content" ObjectID="_1764957430" r:id="rId222"/>
        </w:object>
      </w:r>
      <w:r w:rsidRPr="008422E0">
        <w:t>, по</w:t>
      </w:r>
      <w:r w:rsidRPr="008422E0">
        <w:softHyphen/>
        <w:t>лучим</w:t>
      </w:r>
    </w:p>
    <w:p w14:paraId="1082DF55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ab/>
      </w:r>
      <w:r w:rsidRPr="008422E0">
        <w:object w:dxaOrig="1800" w:dyaOrig="460" w14:anchorId="4C661F44">
          <v:shape id="_x0000_i1117" type="#_x0000_t75" style="width:90pt;height:23.25pt" o:ole="">
            <v:imagedata r:id="rId223" o:title=""/>
          </v:shape>
          <o:OLEObject Type="Embed" ProgID="Equation.DSMT4" ShapeID="_x0000_i1117" DrawAspect="Content" ObjectID="_1764957431" r:id="rId224"/>
        </w:object>
      </w:r>
      <w:r w:rsidRPr="008422E0">
        <w:t xml:space="preserve"> </w:t>
      </w:r>
      <w:r w:rsidRPr="008422E0">
        <w:tab/>
        <w:t>(2.7)</w:t>
      </w:r>
    </w:p>
    <w:p w14:paraId="07BE83C5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 xml:space="preserve">где  </w:t>
      </w:r>
      <w:r w:rsidRPr="008422E0">
        <w:object w:dxaOrig="960" w:dyaOrig="859" w14:anchorId="04CA563D">
          <v:shape id="_x0000_i1118" type="#_x0000_t75" style="width:48pt;height:42.75pt" o:ole="">
            <v:imagedata r:id="rId225" o:title=""/>
          </v:shape>
          <o:OLEObject Type="Embed" ProgID="Equation.DSMT4" ShapeID="_x0000_i1118" DrawAspect="Content" ObjectID="_1764957432" r:id="rId226"/>
        </w:object>
      </w:r>
      <w:r w:rsidRPr="008422E0">
        <w:t xml:space="preserve">,  </w:t>
      </w:r>
      <w:r w:rsidRPr="008422E0">
        <w:object w:dxaOrig="1200" w:dyaOrig="859" w14:anchorId="615B102A">
          <v:shape id="_x0000_i1119" type="#_x0000_t75" style="width:60pt;height:42.75pt" o:ole="">
            <v:imagedata r:id="rId227" o:title=""/>
          </v:shape>
          <o:OLEObject Type="Embed" ProgID="Equation.DSMT4" ShapeID="_x0000_i1119" DrawAspect="Content" ObjectID="_1764957433" r:id="rId228"/>
        </w:object>
      </w:r>
      <w:r w:rsidRPr="008422E0">
        <w:t>.</w:t>
      </w:r>
    </w:p>
    <w:p w14:paraId="32D1BF69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>Уравнение (2.7) называется нормированным уравнением плоскости.</w:t>
      </w:r>
    </w:p>
    <w:p w14:paraId="33A8E461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rPr>
          <w:u w:val="single"/>
        </w:rPr>
        <w:t>Замечание 2.7.</w:t>
      </w:r>
      <w:r w:rsidRPr="008422E0">
        <w:t xml:space="preserve"> Координаты вектора </w:t>
      </w:r>
      <w:r w:rsidRPr="008422E0">
        <w:object w:dxaOrig="2020" w:dyaOrig="499" w14:anchorId="7D880953">
          <v:shape id="_x0000_i1120" type="#_x0000_t75" style="width:101.25pt;height:24.75pt" o:ole="">
            <v:imagedata r:id="rId229" o:title=""/>
          </v:shape>
          <o:OLEObject Type="Embed" ProgID="Equation.DSMT4" ShapeID="_x0000_i1120" DrawAspect="Content" ObjectID="_1764957434" r:id="rId230"/>
        </w:object>
      </w:r>
      <w:r w:rsidRPr="008422E0">
        <w:t xml:space="preserve"> </w:t>
      </w:r>
      <w:r w:rsidRPr="008422E0">
        <w:object w:dxaOrig="1060" w:dyaOrig="460" w14:anchorId="66DAAED5">
          <v:shape id="_x0000_i1121" type="#_x0000_t75" style="width:53.25pt;height:23.25pt" o:ole="">
            <v:imagedata r:id="rId231" o:title=""/>
          </v:shape>
          <o:OLEObject Type="Embed" ProgID="Equation.DSMT4" ShapeID="_x0000_i1121" DrawAspect="Content" ObjectID="_1764957435" r:id="rId232"/>
        </w:object>
      </w:r>
      <w:r w:rsidRPr="008422E0">
        <w:t xml:space="preserve"> и число </w:t>
      </w:r>
      <w:r w:rsidRPr="008422E0">
        <w:rPr>
          <w:i/>
          <w:lang w:val="en-US"/>
        </w:rPr>
        <w:t>p</w:t>
      </w:r>
      <w:r w:rsidRPr="008422E0">
        <w:t xml:space="preserve"> имеют простой геометрический смысл </w:t>
      </w:r>
      <w:r w:rsidRPr="008422E0">
        <w:object w:dxaOrig="1860" w:dyaOrig="660" w14:anchorId="6E7220FB">
          <v:shape id="_x0000_i1122" type="#_x0000_t75" style="width:93pt;height:33pt" o:ole="">
            <v:imagedata r:id="rId233" o:title=""/>
          </v:shape>
          <o:OLEObject Type="Embed" ProgID="Equation.DSMT4" ShapeID="_x0000_i1122" DrawAspect="Content" ObjectID="_1764957436" r:id="rId234"/>
        </w:object>
      </w:r>
      <w:r w:rsidRPr="008422E0">
        <w:t xml:space="preserve">, </w:t>
      </w:r>
      <w:r w:rsidRPr="008422E0">
        <w:object w:dxaOrig="1880" w:dyaOrig="660" w14:anchorId="2B6823D6">
          <v:shape id="_x0000_i1123" type="#_x0000_t75" style="width:93.75pt;height:33pt" o:ole="">
            <v:imagedata r:id="rId235" o:title=""/>
          </v:shape>
          <o:OLEObject Type="Embed" ProgID="Equation.DSMT4" ShapeID="_x0000_i1123" DrawAspect="Content" ObjectID="_1764957437" r:id="rId236"/>
        </w:object>
      </w:r>
      <w:r w:rsidRPr="008422E0">
        <w:t xml:space="preserve">, </w:t>
      </w:r>
      <w:r w:rsidRPr="008422E0">
        <w:object w:dxaOrig="1860" w:dyaOrig="660" w14:anchorId="55339CE3">
          <v:shape id="_x0000_i1124" type="#_x0000_t75" style="width:93pt;height:33pt" o:ole="">
            <v:imagedata r:id="rId237" o:title=""/>
          </v:shape>
          <o:OLEObject Type="Embed" ProgID="Equation.DSMT4" ShapeID="_x0000_i1124" DrawAspect="Content" ObjectID="_1764957438" r:id="rId238"/>
        </w:object>
      </w:r>
      <w:r w:rsidRPr="008422E0">
        <w:t xml:space="preserve">, </w:t>
      </w:r>
      <w:r w:rsidRPr="008422E0">
        <w:object w:dxaOrig="380" w:dyaOrig="460" w14:anchorId="381689A1">
          <v:shape id="_x0000_i1125" type="#_x0000_t75" style="width:18.75pt;height:23.25pt" o:ole="">
            <v:imagedata r:id="rId239" o:title=""/>
          </v:shape>
          <o:OLEObject Type="Embed" ProgID="Equation.DSMT4" ShapeID="_x0000_i1125" DrawAspect="Content" ObjectID="_1764957439" r:id="rId240"/>
        </w:object>
      </w:r>
      <w:r w:rsidRPr="008422E0">
        <w:t xml:space="preserve"> – расстояние от начала координат до плоскости.</w:t>
      </w:r>
    </w:p>
    <w:p w14:paraId="714E30C8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>В координатной записи уравнение (2.7) имеет вид:</w:t>
      </w:r>
    </w:p>
    <w:p w14:paraId="5FB256CD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object w:dxaOrig="3019" w:dyaOrig="440" w14:anchorId="53AAC52C">
          <v:shape id="_x0000_i1126" type="#_x0000_t75" style="width:150.75pt;height:21.75pt" o:ole="">
            <v:imagedata r:id="rId241" o:title=""/>
          </v:shape>
          <o:OLEObject Type="Embed" ProgID="Equation.DSMT4" ShapeID="_x0000_i1126" DrawAspect="Content" ObjectID="_1764957440" r:id="rId242"/>
        </w:object>
      </w:r>
      <w:r w:rsidRPr="008422E0">
        <w:t xml:space="preserve">, </w:t>
      </w:r>
      <w:r w:rsidRPr="008422E0">
        <w:object w:dxaOrig="2160" w:dyaOrig="480" w14:anchorId="595B0119">
          <v:shape id="_x0000_i1127" type="#_x0000_t75" style="width:108pt;height:24pt" o:ole="">
            <v:imagedata r:id="rId243" o:title=""/>
          </v:shape>
          <o:OLEObject Type="Embed" ProgID="Equation.DSMT4" ShapeID="_x0000_i1127" DrawAspect="Content" ObjectID="_1764957441" r:id="rId244"/>
        </w:object>
      </w:r>
      <w:r w:rsidRPr="008422E0">
        <w:t>.</w:t>
      </w:r>
    </w:p>
    <w:p w14:paraId="57B8D0E9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rPr>
          <w:u w:val="single"/>
        </w:rPr>
        <w:t>Замечание.</w:t>
      </w:r>
      <w:r w:rsidRPr="008422E0">
        <w:t xml:space="preserve"> </w:t>
      </w:r>
      <w:r w:rsidRPr="008422E0">
        <w:object w:dxaOrig="2799" w:dyaOrig="460" w14:anchorId="13460D4D">
          <v:shape id="_x0000_i1128" type="#_x0000_t75" style="width:139.5pt;height:23.25pt" o:ole="">
            <v:imagedata r:id="rId245" o:title=""/>
          </v:shape>
          <o:OLEObject Type="Embed" ProgID="Equation.DSMT4" ShapeID="_x0000_i1128" DrawAspect="Content" ObjectID="_1764957442" r:id="rId246"/>
        </w:object>
      </w:r>
      <w:r w:rsidRPr="008422E0">
        <w:t xml:space="preserve">, когда начало координат и </w:t>
      </w:r>
      <w:r w:rsidRPr="008422E0">
        <w:object w:dxaOrig="240" w:dyaOrig="300" w14:anchorId="01790810">
          <v:shape id="_x0000_i1129" type="#_x0000_t75" style="width:12pt;height:15pt" o:ole="">
            <v:imagedata r:id="rId247" o:title=""/>
          </v:shape>
          <o:OLEObject Type="Embed" ProgID="Equation.DSMT4" ShapeID="_x0000_i1129" DrawAspect="Content" ObjectID="_1764957443" r:id="rId248"/>
        </w:object>
      </w:r>
      <w:r w:rsidRPr="008422E0">
        <w:t xml:space="preserve"> лежат по разные стороны от </w:t>
      </w:r>
      <w:r w:rsidRPr="008422E0">
        <w:sym w:font="Symbol" w:char="F070"/>
      </w:r>
      <w:r w:rsidRPr="008422E0">
        <w:t xml:space="preserve">. </w:t>
      </w:r>
      <w:r w:rsidRPr="008422E0">
        <w:object w:dxaOrig="2820" w:dyaOrig="460" w14:anchorId="1B36ED0F">
          <v:shape id="_x0000_i1130" type="#_x0000_t75" style="width:141pt;height:23.25pt" o:ole="">
            <v:imagedata r:id="rId249" o:title=""/>
          </v:shape>
          <o:OLEObject Type="Embed" ProgID="Equation.DSMT4" ShapeID="_x0000_i1130" DrawAspect="Content" ObjectID="_1764957444" r:id="rId250"/>
        </w:object>
      </w:r>
      <w:r w:rsidRPr="008422E0">
        <w:t xml:space="preserve"> когда начало координат и </w:t>
      </w:r>
      <w:r w:rsidRPr="008422E0">
        <w:object w:dxaOrig="240" w:dyaOrig="300" w14:anchorId="2531287A">
          <v:shape id="_x0000_i1131" type="#_x0000_t75" style="width:12pt;height:15pt" o:ole="">
            <v:imagedata r:id="rId251" o:title=""/>
          </v:shape>
          <o:OLEObject Type="Embed" ProgID="Equation.DSMT4" ShapeID="_x0000_i1131" DrawAspect="Content" ObjectID="_1764957445" r:id="rId252"/>
        </w:object>
      </w:r>
      <w:r w:rsidRPr="008422E0">
        <w:t xml:space="preserve"> лежат по одну сторону от </w:t>
      </w:r>
      <w:r w:rsidRPr="008422E0">
        <w:rPr>
          <w:lang w:val="en-US"/>
        </w:rPr>
        <w:sym w:font="Symbol" w:char="F070"/>
      </w:r>
      <w:r w:rsidRPr="008422E0">
        <w:t>.</w:t>
      </w:r>
    </w:p>
    <w:p w14:paraId="68335DB3" w14:textId="77777777" w:rsidR="008422E0" w:rsidRPr="008422E0" w:rsidRDefault="008422E0" w:rsidP="008422E0">
      <w:pPr>
        <w:spacing w:after="0"/>
        <w:ind w:firstLine="709"/>
        <w:jc w:val="both"/>
        <w:rPr>
          <w:b/>
        </w:rPr>
      </w:pPr>
      <w:r w:rsidRPr="008422E0">
        <w:rPr>
          <w:b/>
          <w:bCs/>
        </w:rPr>
        <w:lastRenderedPageBreak/>
        <w:t>5.</w:t>
      </w:r>
      <w:r w:rsidRPr="008422E0">
        <w:t xml:space="preserve"> </w:t>
      </w:r>
      <w:r w:rsidRPr="008422E0">
        <w:rPr>
          <w:b/>
        </w:rPr>
        <w:t>Уравнение плоскости, проходящей через три точки, не лежащие на одной прямой</w:t>
      </w:r>
    </w:p>
    <w:p w14:paraId="159E7AD1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 xml:space="preserve">Пусть </w:t>
      </w:r>
      <w:r w:rsidRPr="008422E0">
        <w:object w:dxaOrig="720" w:dyaOrig="499" w14:anchorId="69EA8EFF">
          <v:shape id="_x0000_i1132" type="#_x0000_t75" style="width:36pt;height:24.75pt" o:ole="">
            <v:imagedata r:id="rId253" o:title=""/>
          </v:shape>
          <o:OLEObject Type="Embed" ProgID="Equation.DSMT4" ShapeID="_x0000_i1132" DrawAspect="Content" ObjectID="_1764957446" r:id="rId254"/>
        </w:object>
      </w:r>
      <w:r w:rsidRPr="008422E0">
        <w:t xml:space="preserve">, </w:t>
      </w:r>
      <w:r w:rsidRPr="008422E0">
        <w:object w:dxaOrig="760" w:dyaOrig="499" w14:anchorId="667CB772">
          <v:shape id="_x0000_i1133" type="#_x0000_t75" style="width:38.25pt;height:24.75pt" o:ole="">
            <v:imagedata r:id="rId255" o:title=""/>
          </v:shape>
          <o:OLEObject Type="Embed" ProgID="Equation.DSMT4" ShapeID="_x0000_i1133" DrawAspect="Content" ObjectID="_1764957447" r:id="rId256"/>
        </w:object>
      </w:r>
      <w:r w:rsidRPr="008422E0">
        <w:t xml:space="preserve">, </w:t>
      </w:r>
      <w:r w:rsidRPr="008422E0">
        <w:object w:dxaOrig="780" w:dyaOrig="499" w14:anchorId="59967AA9">
          <v:shape id="_x0000_i1134" type="#_x0000_t75" style="width:39pt;height:24.75pt" o:ole="">
            <v:imagedata r:id="rId257" o:title=""/>
          </v:shape>
          <o:OLEObject Type="Embed" ProgID="Equation.DSMT4" ShapeID="_x0000_i1134" DrawAspect="Content" ObjectID="_1764957448" r:id="rId258"/>
        </w:object>
      </w:r>
      <w:r w:rsidRPr="008422E0">
        <w:t xml:space="preserve"> – точки с координатами </w:t>
      </w:r>
      <w:r w:rsidRPr="008422E0">
        <w:object w:dxaOrig="1219" w:dyaOrig="499" w14:anchorId="7CEC94F6">
          <v:shape id="_x0000_i1135" type="#_x0000_t75" style="width:60.75pt;height:24.75pt" o:ole="">
            <v:imagedata r:id="rId259" o:title=""/>
          </v:shape>
          <o:OLEObject Type="Embed" ProgID="Equation.DSMT4" ShapeID="_x0000_i1135" DrawAspect="Content" ObjectID="_1764957449" r:id="rId260"/>
        </w:object>
      </w:r>
      <w:r w:rsidRPr="008422E0">
        <w:t xml:space="preserve">, </w:t>
      </w:r>
      <w:r w:rsidRPr="008422E0">
        <w:object w:dxaOrig="1260" w:dyaOrig="499" w14:anchorId="1B1B8CF7">
          <v:shape id="_x0000_i1136" type="#_x0000_t75" style="width:63pt;height:24.75pt" o:ole="">
            <v:imagedata r:id="rId261" o:title=""/>
          </v:shape>
          <o:OLEObject Type="Embed" ProgID="Equation.DSMT4" ShapeID="_x0000_i1136" DrawAspect="Content" ObjectID="_1764957450" r:id="rId262"/>
        </w:object>
      </w:r>
      <w:r w:rsidRPr="008422E0">
        <w:t xml:space="preserve">, </w:t>
      </w:r>
      <w:r w:rsidRPr="008422E0">
        <w:object w:dxaOrig="1280" w:dyaOrig="499" w14:anchorId="0AFBB347">
          <v:shape id="_x0000_i1137" type="#_x0000_t75" style="width:63.75pt;height:24.75pt" o:ole="">
            <v:imagedata r:id="rId263" o:title=""/>
          </v:shape>
          <o:OLEObject Type="Embed" ProgID="Equation.DSMT4" ShapeID="_x0000_i1137" DrawAspect="Content" ObjectID="_1764957451" r:id="rId264"/>
        </w:object>
      </w:r>
      <w:r w:rsidRPr="008422E0">
        <w:t xml:space="preserve"> в декартовой прямоугольной системе координат. Обозначим через </w:t>
      </w:r>
      <w:r w:rsidRPr="008422E0">
        <w:object w:dxaOrig="940" w:dyaOrig="460" w14:anchorId="75197292">
          <v:shape id="_x0000_i1138" type="#_x0000_t75" style="width:47.25pt;height:23.25pt" o:ole="">
            <v:imagedata r:id="rId265" o:title=""/>
          </v:shape>
          <o:OLEObject Type="Embed" ProgID="Equation.DSMT4" ShapeID="_x0000_i1138" DrawAspect="Content" ObjectID="_1764957452" r:id="rId266"/>
        </w:object>
      </w:r>
      <w:r w:rsidRPr="008422E0">
        <w:t xml:space="preserve"> координаты текущей точки </w:t>
      </w:r>
      <w:r w:rsidRPr="008422E0">
        <w:object w:dxaOrig="700" w:dyaOrig="460" w14:anchorId="6C4D4BB0">
          <v:shape id="_x0000_i1139" type="#_x0000_t75" style="width:35.25pt;height:23.25pt" o:ole="">
            <v:imagedata r:id="rId267" o:title=""/>
          </v:shape>
          <o:OLEObject Type="Embed" ProgID="Equation.DSMT4" ShapeID="_x0000_i1139" DrawAspect="Content" ObjectID="_1764957453" r:id="rId268"/>
        </w:object>
      </w:r>
      <w:r w:rsidRPr="008422E0">
        <w:t xml:space="preserve"> искомой плоскости </w:t>
      </w:r>
      <w:r w:rsidRPr="008422E0">
        <w:sym w:font="Symbol" w:char="F070"/>
      </w:r>
      <w:r w:rsidRPr="008422E0">
        <w:t xml:space="preserve">. Очевидно (рис. 9.4), точка </w:t>
      </w:r>
      <w:r w:rsidRPr="008422E0">
        <w:object w:dxaOrig="1600" w:dyaOrig="460" w14:anchorId="6C5D9A7E">
          <v:shape id="_x0000_i1140" type="#_x0000_t75" style="width:80.25pt;height:23.25pt" o:ole="">
            <v:imagedata r:id="rId269" o:title=""/>
          </v:shape>
          <o:OLEObject Type="Embed" ProgID="Equation.DSMT4" ShapeID="_x0000_i1140" DrawAspect="Content" ObjectID="_1764957454" r:id="rId270"/>
        </w:object>
      </w:r>
      <w:r w:rsidRPr="008422E0">
        <w:t xml:space="preserve"> векторы </w:t>
      </w:r>
      <w:r w:rsidRPr="008422E0">
        <w:object w:dxaOrig="2620" w:dyaOrig="499" w14:anchorId="5DFCC1D7">
          <v:shape id="_x0000_i1141" type="#_x0000_t75" style="width:131.25pt;height:24.75pt" o:ole="">
            <v:imagedata r:id="rId271" o:title=""/>
          </v:shape>
          <o:OLEObject Type="Embed" ProgID="Equation.DSMT4" ShapeID="_x0000_i1141" DrawAspect="Content" ObjectID="_1764957455" r:id="rId272"/>
        </w:object>
      </w:r>
      <w:r w:rsidRPr="008422E0">
        <w:t xml:space="preserve"> компланарны </w:t>
      </w:r>
      <w:r w:rsidRPr="008422E0">
        <w:object w:dxaOrig="360" w:dyaOrig="260" w14:anchorId="44A54EDD">
          <v:shape id="_x0000_i1142" type="#_x0000_t75" style="width:18.75pt;height:12.75pt" o:ole="">
            <v:imagedata r:id="rId273" o:title=""/>
          </v:shape>
          <o:OLEObject Type="Embed" ProgID="Equation.DSMT4" ShapeID="_x0000_i1142" DrawAspect="Content" ObjectID="_1764957456" r:id="rId274"/>
        </w:object>
      </w:r>
    </w:p>
    <w:p w14:paraId="7BDA4EC8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object w:dxaOrig="3840" w:dyaOrig="1380" w14:anchorId="14CF547F">
          <v:shape id="_x0000_i1143" type="#_x0000_t75" style="width:191.25pt;height:69pt" o:ole="">
            <v:imagedata r:id="rId275" o:title=""/>
          </v:shape>
          <o:OLEObject Type="Embed" ProgID="Equation.DSMT4" ShapeID="_x0000_i1143" DrawAspect="Content" ObjectID="_1764957457" r:id="rId276"/>
        </w:object>
      </w:r>
    </w:p>
    <w:p w14:paraId="010D4AF7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ab/>
        <w:t>Это и есть уравнение искомой плоскости.</w:t>
      </w:r>
    </w:p>
    <w:p w14:paraId="7601A664" w14:textId="77777777" w:rsidR="008422E0" w:rsidRPr="008422E0" w:rsidRDefault="008422E0" w:rsidP="008422E0">
      <w:pPr>
        <w:spacing w:after="0"/>
        <w:ind w:firstLine="709"/>
        <w:jc w:val="both"/>
        <w:rPr>
          <w:lang w:val="en-US"/>
        </w:rPr>
      </w:pPr>
      <w:r w:rsidRPr="008422E0">
        <mc:AlternateContent>
          <mc:Choice Requires="wpg">
            <w:drawing>
              <wp:inline distT="0" distB="0" distL="0" distR="0" wp14:anchorId="423FCDD1" wp14:editId="24C7B148">
                <wp:extent cx="2754148" cy="3405721"/>
                <wp:effectExtent l="133350" t="0" r="141605" b="0"/>
                <wp:docPr id="44" name="Группа 1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54148" cy="3405721"/>
                          <a:chOff x="0" y="0"/>
                          <a:chExt cx="2754148" cy="3405721"/>
                        </a:xfrm>
                      </wpg:grpSpPr>
                      <wps:wsp>
                        <wps:cNvPr id="45" name="Прямоугольник 45"/>
                        <wps:cNvSpPr/>
                        <wps:spPr>
                          <a:xfrm>
                            <a:off x="299082" y="3007576"/>
                            <a:ext cx="1187450" cy="39814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29563352" w14:textId="77777777" w:rsidR="008422E0" w:rsidRPr="009F6B23" w:rsidRDefault="008422E0" w:rsidP="008422E0">
                              <w:pPr>
                                <w:pStyle w:val="afd"/>
                                <w:overflowPunct w:val="0"/>
                                <w:spacing w:before="0" w:beforeAutospacing="0" w:after="0" w:afterAutospacing="0" w:line="360" w:lineRule="auto"/>
                                <w:ind w:firstLine="662"/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9F6B23">
                                <w:rPr>
                                  <w:rFonts w:eastAsia="Times New Roman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Рис. 9.</w:t>
                              </w:r>
                              <w:r w:rsidRPr="009F6B23">
                                <w:rPr>
                                  <w:rFonts w:eastAsia="Times New Roman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g:grpSp>
                        <wpg:cNvPr id="46" name="Группа 46"/>
                        <wpg:cNvGrpSpPr/>
                        <wpg:grpSpPr>
                          <a:xfrm>
                            <a:off x="0" y="0"/>
                            <a:ext cx="2754148" cy="2966565"/>
                            <a:chOff x="0" y="0"/>
                            <a:chExt cx="2754148" cy="2966565"/>
                          </a:xfrm>
                        </wpg:grpSpPr>
                        <wps:wsp>
                          <wps:cNvPr id="47" name="Параллелограмм 47"/>
                          <wps:cNvSpPr/>
                          <wps:spPr>
                            <a:xfrm rot="4963688">
                              <a:off x="400889" y="-400889"/>
                              <a:ext cx="1952370" cy="2754148"/>
                            </a:xfrm>
                            <a:prstGeom prst="parallelogram">
                              <a:avLst>
                                <a:gd name="adj" fmla="val 22806"/>
                              </a:avLst>
                            </a:prstGeom>
                            <a:solidFill>
                              <a:srgbClr val="00CCFF">
                                <a:alpha val="56078"/>
                              </a:srgbClr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Прямая со стрелкой 60"/>
                          <wps:cNvCnPr/>
                          <wps:spPr>
                            <a:xfrm flipH="1" flipV="1">
                              <a:off x="239299" y="1401637"/>
                              <a:ext cx="617663" cy="1374428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stealth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Прямая со стрелкой 61"/>
                          <wps:cNvCnPr/>
                          <wps:spPr>
                            <a:xfrm flipV="1">
                              <a:off x="856961" y="385290"/>
                              <a:ext cx="256963" cy="2390775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stealth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62" name="Рисунок 62"/>
                            <pic:cNvPicPr/>
                          </pic:nvPicPr>
                          <pic:blipFill>
                            <a:blip r:embed="rId24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1500" y="1218901"/>
                              <a:ext cx="177800" cy="24130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63" name="Рисунок 63"/>
                            <pic:cNvPicPr/>
                          </pic:nvPicPr>
                          <pic:blipFill>
                            <a:blip r:embed="rId2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533865" y="1402877"/>
                              <a:ext cx="165100" cy="17780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64" name="Рисунок 6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9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928656" y="2776065"/>
                              <a:ext cx="177800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65" name="Рисунок 65"/>
                            <pic:cNvPicPr/>
                          </pic:nvPicPr>
                          <pic:blipFill>
                            <a:blip r:embed="rId3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08430" y="2156677"/>
                              <a:ext cx="139700" cy="2413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6" name="Прямая со стрелкой 66"/>
                          <wps:cNvCnPr/>
                          <wps:spPr>
                            <a:xfrm flipV="1">
                              <a:off x="856960" y="680565"/>
                              <a:ext cx="1131589" cy="209550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stealth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" name="Прямая со стрелкой 67"/>
                          <wps:cNvCnPr/>
                          <wps:spPr>
                            <a:xfrm flipV="1">
                              <a:off x="856960" y="1518765"/>
                              <a:ext cx="1676905" cy="125730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stealth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74" name="Рисунок 74"/>
                            <pic:cNvPicPr/>
                          </pic:nvPicPr>
                          <pic:blipFill>
                            <a:blip r:embed="rId27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178414" y="252286"/>
                              <a:ext cx="190500" cy="24130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85" name="Рисунок 85"/>
                            <pic:cNvPicPr/>
                          </pic:nvPicPr>
                          <pic:blipFill>
                            <a:blip r:embed="rId27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995957" y="559915"/>
                              <a:ext cx="190500" cy="24130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88" name="Рисунок 288"/>
                            <pic:cNvPicPr/>
                          </pic:nvPicPr>
                          <pic:blipFill>
                            <a:blip r:embed="rId27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91862" y="1877525"/>
                              <a:ext cx="165100" cy="24130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89" name="Рисунок 289"/>
                            <pic:cNvPicPr/>
                          </pic:nvPicPr>
                          <pic:blipFill>
                            <a:blip r:embed="rId28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364837" y="1848965"/>
                              <a:ext cx="152400" cy="24130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90" name="Рисунок 290"/>
                            <pic:cNvPicPr/>
                          </pic:nvPicPr>
                          <pic:blipFill>
                            <a:blip r:embed="rId28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48849" y="2077287"/>
                              <a:ext cx="139700" cy="1778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91" name="Прямая со стрелкой 291"/>
                          <wps:cNvCnPr/>
                          <wps:spPr>
                            <a:xfrm flipV="1">
                              <a:off x="239300" y="385290"/>
                              <a:ext cx="874624" cy="1016347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stealth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2" name="Прямая со стрелкой 292"/>
                          <wps:cNvCnPr/>
                          <wps:spPr>
                            <a:xfrm flipV="1">
                              <a:off x="239300" y="680565"/>
                              <a:ext cx="1749249" cy="721072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stealth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3" name="Прямая со стрелкой 293"/>
                          <wps:cNvCnPr/>
                          <wps:spPr>
                            <a:xfrm>
                              <a:off x="239300" y="1401637"/>
                              <a:ext cx="2294565" cy="117128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stealth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294" name="Рисунок 294"/>
                            <pic:cNvPicPr/>
                          </pic:nvPicPr>
                          <pic:blipFill>
                            <a:blip r:embed="rId28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28387" y="1218728"/>
                              <a:ext cx="393700" cy="24130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95" name="Picture 2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8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 rot="20130895">
                              <a:off x="1296841" y="596530"/>
                              <a:ext cx="428625" cy="238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296" name="Picture 2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8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 rot="18725917">
                              <a:off x="410629" y="596529"/>
                              <a:ext cx="428625" cy="238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23FCDD1" id="Группа 117" o:spid="_x0000_s1071" style="width:216.85pt;height:268.15pt;mso-position-horizontal-relative:char;mso-position-vertical-relative:line" coordsize="27541,34057" o:gfxdata="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">
                <v:rect id="Прямоугольник 45" o:spid="_x0000_s1072" style="position:absolute;left:2990;top:30075;width:11875;height:3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" filled="f" stroked="f">
                  <v:textbox style="mso-fit-shape-to-text:t">
                    <w:txbxContent>
                      <w:p w14:paraId="29563352" w14:textId="77777777" w:rsidR="008422E0" w:rsidRPr="009F6B23" w:rsidRDefault="008422E0" w:rsidP="008422E0">
                        <w:pPr>
                          <w:pStyle w:val="afd"/>
                          <w:overflowPunct w:val="0"/>
                          <w:spacing w:before="0" w:beforeAutospacing="0" w:after="0" w:afterAutospacing="0" w:line="360" w:lineRule="auto"/>
                          <w:ind w:firstLine="662"/>
                          <w:jc w:val="center"/>
                          <w:rPr>
                            <w:sz w:val="28"/>
                            <w:szCs w:val="28"/>
                          </w:rPr>
                        </w:pPr>
                        <w:r w:rsidRPr="009F6B23">
                          <w:rPr>
                            <w:rFonts w:eastAsia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Рис. 9.</w:t>
                        </w:r>
                        <w:r w:rsidRPr="009F6B23">
                          <w:rPr>
                            <w:rFonts w:eastAsia="Times New Roman"/>
                            <w:color w:val="000000" w:themeColor="text1"/>
                            <w:kern w:val="24"/>
                            <w:sz w:val="28"/>
                            <w:szCs w:val="28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group id="_x0000_s1073" style="position:absolute;width:27541;height:29665" coordsize="27541,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<v:shape id="Параллелограмм 47" o:spid="_x0000_s1074" type="#_x0000_t7" style="position:absolute;left:4009;top:-4009;width:19523;height:27541;rotation:542167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" adj="4926" fillcolor="#0cf" strokecolor="#1f3763 [1604]" strokeweight="1pt">
                    <v:fill opacity="36751f"/>
                  </v:shape>
                  <v:shape id="Прямая со стрелкой 60" o:spid="_x0000_s1075" type="#_x0000_t32" style="position:absolute;left:2392;top:14016;width:6177;height:1374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" strokecolor="black [3213]" strokeweight="1.5pt">
                    <v:stroke endarrow="classic" endarrowlength="long" joinstyle="miter"/>
                  </v:shape>
                  <v:shape id="Прямая со стрелкой 61" o:spid="_x0000_s1076" type="#_x0000_t32" style="position:absolute;left:8569;top:3852;width:2570;height:239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" strokecolor="black [3213]" strokeweight="1.5pt">
                    <v:stroke endarrow="classic" endarrowlength="long" joinstyle="miter"/>
                  </v:shape>
                  <v:shape id="Рисунок 62" o:spid="_x0000_s1077" type="#_x0000_t75" style="position:absolute;left:615;top:12189;width:1778;height:2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">
                    <v:imagedata r:id="rId33" o:title=""/>
                  </v:shape>
                  <v:shape id="Рисунок 63" o:spid="_x0000_s1078" type="#_x0000_t75" style="position:absolute;left:25338;top:14028;width:1651;height:17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">
                    <v:imagedata r:id="rId34" o:title=""/>
                  </v:shape>
                  <v:shape id="Рисунок 64" o:spid="_x0000_s1079" type="#_x0000_t75" style="position:absolute;left:9286;top:27760;width:1778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">
                    <v:imagedata r:id="rId38" o:title=""/>
                  </v:shape>
                  <v:shape id="Рисунок 65" o:spid="_x0000_s1080" type="#_x0000_t75" style="position:absolute;left:4084;top:21566;width:1397;height:2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">
                    <v:imagedata r:id="rId39" o:title=""/>
                  </v:shape>
                  <v:shape id="Прямая со стрелкой 66" o:spid="_x0000_s1081" type="#_x0000_t32" style="position:absolute;left:8569;top:6805;width:11316;height:209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" strokecolor="black [3213]" strokeweight="1.5pt">
                    <v:stroke endarrow="classic" endarrowlength="long" joinstyle="miter"/>
                  </v:shape>
                  <v:shape id="Прямая со стрелкой 67" o:spid="_x0000_s1082" type="#_x0000_t32" style="position:absolute;left:8569;top:15187;width:16769;height:125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" strokecolor="black [3213]" strokeweight="1.5pt">
                    <v:stroke endarrow="classic" endarrowlength="long" joinstyle="miter"/>
                  </v:shape>
                  <v:shape id="Рисунок 74" o:spid="_x0000_s1083" type="#_x0000_t75" style="position:absolute;left:11784;top:2522;width:1905;height:2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">
                    <v:imagedata r:id="rId285" o:title=""/>
                  </v:shape>
                  <v:shape id="Рисунок 85" o:spid="_x0000_s1084" type="#_x0000_t75" style="position:absolute;left:19959;top:5599;width:1905;height:2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">
                    <v:imagedata r:id="rId286" o:title=""/>
                  </v:shape>
                  <v:shape id="Рисунок 288" o:spid="_x0000_s1085" type="#_x0000_t75" style="position:absolute;left:6918;top:18775;width:1651;height:2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">
                    <v:imagedata r:id="rId287" o:title=""/>
                  </v:shape>
                  <v:shape id="Рисунок 289" o:spid="_x0000_s1086" type="#_x0000_t75" style="position:absolute;left:13648;top:18489;width:1524;height:2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">
                    <v:imagedata r:id="rId288" o:title=""/>
                  </v:shape>
                  <v:shape id="Рисунок 290" o:spid="_x0000_s1087" type="#_x0000_t75" style="position:absolute;left:18488;top:20772;width:1397;height:17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">
                    <v:imagedata r:id="rId289" o:title=""/>
                  </v:shape>
                  <v:shape id="Прямая со стрелкой 291" o:spid="_x0000_s1088" type="#_x0000_t32" style="position:absolute;left:2393;top:3852;width:8746;height:10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" strokecolor="black [3213]" strokeweight="1.5pt">
                    <v:stroke endarrow="classic" endarrowlength="long" joinstyle="miter"/>
                  </v:shape>
                  <v:shape id="Прямая со стрелкой 292" o:spid="_x0000_s1089" type="#_x0000_t32" style="position:absolute;left:2393;top:6805;width:17492;height:72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" strokecolor="black [3213]" strokeweight="1.5pt">
                    <v:stroke endarrow="classic" endarrowlength="long" joinstyle="miter"/>
                  </v:shape>
                  <v:shape id="Прямая со стрелкой 293" o:spid="_x0000_s1090" type="#_x0000_t32" style="position:absolute;left:2393;top:14016;width:22945;height:117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" strokecolor="black [3213]" strokeweight="1.5pt">
                    <v:stroke endarrow="classic" endarrowlength="long" joinstyle="miter"/>
                  </v:shape>
                  <v:shape id="Рисунок 294" o:spid="_x0000_s1091" type="#_x0000_t75" style="position:absolute;left:18283;top:12187;width:3937;height:2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">
                    <v:imagedata r:id="rId290" o:title=""/>
                  </v:shape>
                  <v:shape id="Picture 21" o:spid="_x0000_s1092" type="#_x0000_t75" style="position:absolute;left:12968;top:5965;width:4286;height:2381;rotation:-1604654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" fillcolor="#4472c4 [3204]" strokecolor="black [3213]">
                    <v:imagedata r:id="rId291" o:title=""/>
                    <v:shadow color="#e7e6e6 [3214]"/>
                  </v:shape>
                  <v:shape id="Picture 24" o:spid="_x0000_s1093" type="#_x0000_t75" style="position:absolute;left:4105;top:5965;width:4287;height:2382;rotation:-3139265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" fillcolor="#4472c4 [3204]" strokecolor="black [3213]">
                    <v:imagedata r:id="rId292" o:title=""/>
                    <v:shadow color="#e7e6e6 [3214]"/>
                  </v:shape>
                </v:group>
                <w10:anchorlock/>
              </v:group>
            </w:pict>
          </mc:Fallback>
        </mc:AlternateContent>
      </w:r>
    </w:p>
    <w:p w14:paraId="3859412B" w14:textId="77777777" w:rsidR="008422E0" w:rsidRPr="008422E0" w:rsidRDefault="008422E0" w:rsidP="008422E0">
      <w:pPr>
        <w:spacing w:after="0"/>
        <w:ind w:firstLine="709"/>
        <w:jc w:val="both"/>
        <w:rPr>
          <w:b/>
        </w:rPr>
      </w:pPr>
      <w:r w:rsidRPr="008422E0">
        <w:rPr>
          <w:b/>
        </w:rPr>
        <w:t>6. Параметрические уравнения плоскости</w:t>
      </w:r>
    </w:p>
    <w:p w14:paraId="5325D0C8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 xml:space="preserve">Очевидно, любая плоскость однозначно определяется заданием на ней точки </w:t>
      </w:r>
      <w:r w:rsidRPr="008422E0">
        <w:object w:dxaOrig="300" w:dyaOrig="440" w14:anchorId="70E9484D">
          <v:shape id="_x0000_i1144" type="#_x0000_t75" style="width:15pt;height:21.75pt" o:ole="">
            <v:imagedata r:id="rId293" o:title=""/>
          </v:shape>
          <o:OLEObject Type="Embed" ProgID="Equation.DSMT4" ShapeID="_x0000_i1144" DrawAspect="Content" ObjectID="_1764957458" r:id="rId294"/>
        </w:object>
      </w:r>
      <w:r w:rsidRPr="008422E0">
        <w:t xml:space="preserve"> и двух неколлинеарных векторов </w:t>
      </w:r>
      <w:r w:rsidRPr="008422E0">
        <w:object w:dxaOrig="220" w:dyaOrig="380" w14:anchorId="4087ACB5">
          <v:shape id="_x0000_i1145" type="#_x0000_t75" style="width:11.25pt;height:18.75pt" o:ole="">
            <v:imagedata r:id="rId295" o:title=""/>
          </v:shape>
          <o:OLEObject Type="Embed" ProgID="Equation.DSMT4" ShapeID="_x0000_i1145" DrawAspect="Content" ObjectID="_1764957459" r:id="rId296"/>
        </w:object>
      </w:r>
      <w:r w:rsidRPr="008422E0">
        <w:t xml:space="preserve"> и </w:t>
      </w:r>
      <w:r w:rsidRPr="008422E0">
        <w:object w:dxaOrig="220" w:dyaOrig="300" w14:anchorId="2FF9639D">
          <v:shape id="_x0000_i1146" type="#_x0000_t75" style="width:11.25pt;height:15pt" o:ole="">
            <v:imagedata r:id="rId297" o:title=""/>
          </v:shape>
          <o:OLEObject Type="Embed" ProgID="Equation.DSMT4" ShapeID="_x0000_i1146" DrawAspect="Content" ObjectID="_1764957460" r:id="rId298"/>
        </w:object>
      </w:r>
      <w:r w:rsidRPr="008422E0">
        <w:t xml:space="preserve">, параллельных плоскости, которые называются направляющими векторами плоскости. Получим уравнения этой плоскости. Очевидно (рис. 9.5), точка </w:t>
      </w:r>
      <w:r w:rsidRPr="008422E0">
        <w:object w:dxaOrig="700" w:dyaOrig="460" w14:anchorId="0D6F38EF">
          <v:shape id="_x0000_i1147" type="#_x0000_t75" style="width:35.25pt;height:23.25pt" o:ole="">
            <v:imagedata r:id="rId299" o:title=""/>
          </v:shape>
          <o:OLEObject Type="Embed" ProgID="Equation.DSMT4" ShapeID="_x0000_i1147" DrawAspect="Content" ObjectID="_1764957461" r:id="rId300"/>
        </w:object>
      </w:r>
      <w:r w:rsidRPr="008422E0">
        <w:t xml:space="preserve"> принадлежит плоскости </w:t>
      </w:r>
      <w:r w:rsidRPr="008422E0">
        <w:object w:dxaOrig="620" w:dyaOrig="260" w14:anchorId="7EE7D374">
          <v:shape id="_x0000_i1148" type="#_x0000_t75" style="width:30.75pt;height:12.75pt" o:ole="">
            <v:imagedata r:id="rId301" o:title=""/>
          </v:shape>
          <o:OLEObject Type="Embed" ProgID="Equation.DSMT4" ShapeID="_x0000_i1148" DrawAspect="Content" ObjectID="_1764957462" r:id="rId302"/>
        </w:object>
      </w:r>
      <w:r w:rsidRPr="008422E0">
        <w:t xml:space="preserve"> векторы </w:t>
      </w:r>
      <w:r w:rsidRPr="008422E0">
        <w:object w:dxaOrig="1460" w:dyaOrig="540" w14:anchorId="1EA816E8">
          <v:shape id="_x0000_i1149" type="#_x0000_t75" style="width:72.75pt;height:27pt" o:ole="">
            <v:imagedata r:id="rId303" o:title=""/>
          </v:shape>
          <o:OLEObject Type="Embed" ProgID="Equation.DSMT4" ShapeID="_x0000_i1149" DrawAspect="Content" ObjectID="_1764957463" r:id="rId304"/>
        </w:object>
      </w:r>
      <w:r w:rsidRPr="008422E0">
        <w:t xml:space="preserve"> компланарны. </w:t>
      </w:r>
    </w:p>
    <w:p w14:paraId="6CC77167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lastRenderedPageBreak/>
        <mc:AlternateContent>
          <mc:Choice Requires="wpg">
            <w:drawing>
              <wp:inline distT="0" distB="0" distL="0" distR="0" wp14:anchorId="1BE8CF48" wp14:editId="4D64B281">
                <wp:extent cx="2933700" cy="1920536"/>
                <wp:effectExtent l="0" t="0" r="0" b="3810"/>
                <wp:docPr id="234" name="Группа 10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33700" cy="1920536"/>
                          <a:chOff x="0" y="0"/>
                          <a:chExt cx="2933700" cy="1920536"/>
                        </a:xfrm>
                      </wpg:grpSpPr>
                      <pic:pic xmlns:pic="http://schemas.openxmlformats.org/drawingml/2006/picture">
                        <pic:nvPicPr>
                          <pic:cNvPr id="235" name="Рисунок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1409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36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620317" y="1624626"/>
                            <a:ext cx="767080" cy="29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1890E48" w14:textId="77777777" w:rsidR="008422E0" w:rsidRDefault="008422E0" w:rsidP="008422E0">
                              <w:pPr>
                                <w:pStyle w:val="afd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eastAsia="Times New Roman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Рис. 9.5</w:t>
                              </w:r>
                            </w:p>
                          </w:txbxContent>
                        </wps:txbx>
                        <wps:bodyPr vert="horz" wrap="none" lIns="91440" tIns="45720" rIns="91440" bIns="45720" numCol="1" anchor="ctr" anchorCtr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BE8CF48" id="Группа 1026" o:spid="_x0000_s1094" style="width:231pt;height:151.2pt;mso-position-horizontal-relative:char;mso-position-vertical-relative:line" coordsize="29337,192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">
                <v:shape id="Рисунок 235" o:spid="_x0000_s1095" type="#_x0000_t75" style="position:absolute;width:29337;height:140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">
                  <v:imagedata r:id="rId306" o:title=""/>
                </v:shape>
                <v:rect id="Rectangle 68" o:spid="_x0000_s1096" style="position:absolute;left:6203;top:16246;width:7670;height:295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" filled="f" fillcolor="#4472c4 [3204]" stroked="f" strokecolor="black [3213]">
                  <v:shadow color="#e7e6e6 [3214]"/>
                  <v:textbox style="mso-fit-shape-to-text:t">
                    <w:txbxContent>
                      <w:p w14:paraId="51890E48" w14:textId="77777777" w:rsidR="008422E0" w:rsidRDefault="008422E0" w:rsidP="008422E0">
                        <w:pPr>
                          <w:pStyle w:val="afd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eastAsia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Рис. 9.5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A567A13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 xml:space="preserve">Так как векторы </w:t>
      </w:r>
      <w:r w:rsidRPr="008422E0">
        <w:object w:dxaOrig="220" w:dyaOrig="380" w14:anchorId="31838F3C">
          <v:shape id="_x0000_i1150" type="#_x0000_t75" style="width:11.25pt;height:18.75pt" o:ole="">
            <v:imagedata r:id="rId307" o:title=""/>
          </v:shape>
          <o:OLEObject Type="Embed" ProgID="Equation.DSMT4" ShapeID="_x0000_i1150" DrawAspect="Content" ObjectID="_1764957464" r:id="rId308"/>
        </w:object>
      </w:r>
      <w:r w:rsidRPr="008422E0">
        <w:t xml:space="preserve"> и </w:t>
      </w:r>
      <w:r w:rsidRPr="008422E0">
        <w:object w:dxaOrig="220" w:dyaOrig="300" w14:anchorId="1F1AB92E">
          <v:shape id="_x0000_i1151" type="#_x0000_t75" style="width:11.25pt;height:15pt" o:ole="">
            <v:imagedata r:id="rId309" o:title=""/>
          </v:shape>
          <o:OLEObject Type="Embed" ProgID="Equation.DSMT4" ShapeID="_x0000_i1151" DrawAspect="Content" ObjectID="_1764957465" r:id="rId310"/>
        </w:object>
      </w:r>
      <w:r w:rsidRPr="008422E0">
        <w:t xml:space="preserve"> неколлинеарны, то по теореме разложения найдутся </w:t>
      </w:r>
      <w:r w:rsidRPr="008422E0">
        <w:object w:dxaOrig="1160" w:dyaOrig="440" w14:anchorId="5F3EDF05">
          <v:shape id="_x0000_i1152" type="#_x0000_t75" style="width:57.75pt;height:21.75pt" o:ole="">
            <v:imagedata r:id="rId311" o:title=""/>
          </v:shape>
          <o:OLEObject Type="Embed" ProgID="Equation.DSMT4" ShapeID="_x0000_i1152" DrawAspect="Content" ObjectID="_1764957466" r:id="rId312"/>
        </w:object>
      </w:r>
      <w:r w:rsidRPr="008422E0">
        <w:t xml:space="preserve">, такие, что </w:t>
      </w:r>
      <w:r w:rsidRPr="008422E0">
        <w:object w:dxaOrig="1060" w:dyaOrig="440" w14:anchorId="09FE9D55">
          <v:shape id="_x0000_i1153" type="#_x0000_t75" style="width:53.25pt;height:21.75pt" o:ole="">
            <v:imagedata r:id="rId313" o:title=""/>
          </v:shape>
          <o:OLEObject Type="Embed" ProgID="Equation.DSMT4" ShapeID="_x0000_i1153" DrawAspect="Content" ObjectID="_1764957467" r:id="rId314"/>
        </w:object>
      </w:r>
      <w:r w:rsidRPr="008422E0">
        <w:object w:dxaOrig="1100" w:dyaOrig="540" w14:anchorId="07E6898B">
          <v:shape id="_x0000_i1154" type="#_x0000_t75" style="width:54.75pt;height:27pt" o:ole="">
            <v:imagedata r:id="rId315" o:title=""/>
          </v:shape>
          <o:OLEObject Type="Embed" ProgID="Equation.DSMT4" ShapeID="_x0000_i1154" DrawAspect="Content" ObjectID="_1764957468" r:id="rId316"/>
        </w:object>
      </w:r>
      <w:r w:rsidRPr="008422E0">
        <w:t xml:space="preserve"> или </w:t>
      </w:r>
    </w:p>
    <w:p w14:paraId="2295F5E8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object w:dxaOrig="2220" w:dyaOrig="540" w14:anchorId="32374DCC">
          <v:shape id="_x0000_i1155" type="#_x0000_t75" style="width:111pt;height:27pt" o:ole="">
            <v:imagedata r:id="rId317" o:title=""/>
          </v:shape>
          <o:OLEObject Type="Embed" ProgID="Equation.DSMT4" ShapeID="_x0000_i1155" DrawAspect="Content" ObjectID="_1764957469" r:id="rId318"/>
        </w:object>
      </w:r>
      <w:r w:rsidRPr="008422E0">
        <w:t>.</w:t>
      </w:r>
      <w:r w:rsidRPr="008422E0">
        <w:tab/>
        <w:t>(2.8)</w:t>
      </w:r>
    </w:p>
    <w:p w14:paraId="6E07984D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t xml:space="preserve">Уравнение (2.8) называется параметрическим уравнением в векторной форме. Если </w:t>
      </w:r>
      <w:r w:rsidRPr="008422E0">
        <w:object w:dxaOrig="2580" w:dyaOrig="499" w14:anchorId="0EB05CB6">
          <v:shape id="_x0000_i1156" type="#_x0000_t75" style="width:129pt;height:24.75pt" o:ole="">
            <v:imagedata r:id="rId319" o:title=""/>
          </v:shape>
          <o:OLEObject Type="Embed" ProgID="Equation.DSMT4" ShapeID="_x0000_i1156" DrawAspect="Content" ObjectID="_1764957470" r:id="rId320"/>
        </w:object>
      </w:r>
      <w:r w:rsidRPr="008422E0">
        <w:t xml:space="preserve">, </w:t>
      </w:r>
      <w:r w:rsidRPr="008422E0">
        <w:object w:dxaOrig="2160" w:dyaOrig="460" w14:anchorId="1EE15E2D">
          <v:shape id="_x0000_i1157" type="#_x0000_t75" style="width:108pt;height:23.25pt" o:ole="">
            <v:imagedata r:id="rId321" o:title=""/>
          </v:shape>
          <o:OLEObject Type="Embed" ProgID="Equation.DSMT4" ShapeID="_x0000_i1157" DrawAspect="Content" ObjectID="_1764957471" r:id="rId322"/>
        </w:object>
      </w:r>
      <w:r w:rsidRPr="008422E0">
        <w:t xml:space="preserve">, </w:t>
      </w:r>
      <w:r w:rsidRPr="008422E0">
        <w:object w:dxaOrig="1700" w:dyaOrig="540" w14:anchorId="46E6B6B2">
          <v:shape id="_x0000_i1158" type="#_x0000_t75" style="width:84.75pt;height:27pt" o:ole="">
            <v:imagedata r:id="rId323" o:title=""/>
          </v:shape>
          <o:OLEObject Type="Embed" ProgID="Equation.DSMT4" ShapeID="_x0000_i1158" DrawAspect="Content" ObjectID="_1764957472" r:id="rId324"/>
        </w:object>
      </w:r>
      <w:r w:rsidRPr="008422E0">
        <w:t xml:space="preserve">, </w:t>
      </w:r>
      <w:r w:rsidRPr="008422E0">
        <w:object w:dxaOrig="1740" w:dyaOrig="499" w14:anchorId="1BFB960B">
          <v:shape id="_x0000_i1159" type="#_x0000_t75" style="width:87pt;height:24.75pt" o:ole="">
            <v:imagedata r:id="rId325" o:title=""/>
          </v:shape>
          <o:OLEObject Type="Embed" ProgID="Equation.DSMT4" ShapeID="_x0000_i1159" DrawAspect="Content" ObjectID="_1764957473" r:id="rId326"/>
        </w:object>
      </w:r>
      <w:r w:rsidRPr="008422E0">
        <w:t xml:space="preserve"> то уравнение (2.8) можно записать в координатной форме:</w:t>
      </w:r>
    </w:p>
    <w:p w14:paraId="346AA5B4" w14:textId="77777777" w:rsidR="008422E0" w:rsidRPr="008422E0" w:rsidRDefault="008422E0" w:rsidP="008422E0">
      <w:pPr>
        <w:spacing w:after="0"/>
        <w:ind w:firstLine="709"/>
        <w:jc w:val="both"/>
      </w:pPr>
      <w:r w:rsidRPr="008422E0">
        <w:object w:dxaOrig="2640" w:dyaOrig="1380" w14:anchorId="1DB7F37F">
          <v:shape id="_x0000_i1160" type="#_x0000_t75" style="width:132pt;height:69pt" o:ole="">
            <v:imagedata r:id="rId327" o:title=""/>
          </v:shape>
          <o:OLEObject Type="Embed" ProgID="Equation.DSMT4" ShapeID="_x0000_i1160" DrawAspect="Content" ObjectID="_1764957474" r:id="rId328"/>
        </w:object>
      </w:r>
    </w:p>
    <w:p w14:paraId="7A63BB3C" w14:textId="77777777" w:rsidR="008422E0" w:rsidRPr="008422E0" w:rsidRDefault="008422E0" w:rsidP="008422E0">
      <w:pPr>
        <w:spacing w:after="0"/>
        <w:ind w:firstLine="709"/>
        <w:jc w:val="both"/>
        <w:rPr>
          <w:b/>
          <w:i/>
          <w:iCs/>
        </w:rPr>
      </w:pPr>
      <w:r w:rsidRPr="008422E0">
        <w:rPr>
          <w:b/>
          <w:i/>
          <w:iCs/>
        </w:rPr>
        <w:t>Задачи</w:t>
      </w:r>
    </w:p>
    <w:p w14:paraId="5F12EC9F" w14:textId="77777777" w:rsidR="008422E0" w:rsidRPr="008422E0" w:rsidRDefault="008422E0" w:rsidP="008422E0">
      <w:pPr>
        <w:numPr>
          <w:ilvl w:val="0"/>
          <w:numId w:val="27"/>
        </w:numPr>
        <w:spacing w:after="0"/>
        <w:jc w:val="both"/>
      </w:pPr>
      <w:r w:rsidRPr="008422E0">
        <w:t xml:space="preserve">Точка </w:t>
      </w:r>
      <w:r w:rsidRPr="008422E0">
        <w:object w:dxaOrig="1500" w:dyaOrig="460" w14:anchorId="35051E43">
          <v:shape id="_x0000_i1161" type="#_x0000_t75" style="width:75pt;height:23.25pt" o:ole="">
            <v:imagedata r:id="rId329" o:title=""/>
          </v:shape>
          <o:OLEObject Type="Embed" ProgID="Equation.DSMT4" ShapeID="_x0000_i1161" DrawAspect="Content" ObjectID="_1764957475" r:id="rId330"/>
        </w:object>
      </w:r>
      <w:r w:rsidRPr="008422E0">
        <w:t xml:space="preserve"> служит основанием перпендикуляра, опущенного из начала координат на плоскость. Составить уравнение этой плоскости.</w:t>
      </w:r>
    </w:p>
    <w:p w14:paraId="740C8B77" w14:textId="77777777" w:rsidR="008422E0" w:rsidRPr="008422E0" w:rsidRDefault="008422E0" w:rsidP="008422E0">
      <w:pPr>
        <w:numPr>
          <w:ilvl w:val="0"/>
          <w:numId w:val="27"/>
        </w:numPr>
        <w:spacing w:after="0"/>
        <w:jc w:val="both"/>
      </w:pPr>
      <w:r w:rsidRPr="008422E0">
        <w:t xml:space="preserve">Составить уравнение плоскости, проходящей через точки  </w:t>
      </w:r>
      <w:r w:rsidRPr="008422E0">
        <w:object w:dxaOrig="1440" w:dyaOrig="499" w14:anchorId="2066C2FD">
          <v:shape id="_x0000_i1162" type="#_x0000_t75" style="width:1in;height:24.75pt" o:ole="">
            <v:imagedata r:id="rId331" o:title=""/>
          </v:shape>
          <o:OLEObject Type="Embed" ProgID="Equation.DSMT4" ShapeID="_x0000_i1162" DrawAspect="Content" ObjectID="_1764957476" r:id="rId332"/>
        </w:object>
      </w:r>
      <w:r w:rsidRPr="008422E0">
        <w:t xml:space="preserve"> и </w:t>
      </w:r>
      <w:r w:rsidRPr="008422E0">
        <w:object w:dxaOrig="1200" w:dyaOrig="499" w14:anchorId="215324CD">
          <v:shape id="_x0000_i1163" type="#_x0000_t75" style="width:60pt;height:24.75pt" o:ole="">
            <v:imagedata r:id="rId333" o:title=""/>
          </v:shape>
          <o:OLEObject Type="Embed" ProgID="Equation.DSMT4" ShapeID="_x0000_i1163" DrawAspect="Content" ObjectID="_1764957477" r:id="rId334"/>
        </w:object>
      </w:r>
      <w:r w:rsidRPr="008422E0">
        <w:t xml:space="preserve"> параллельно вектору </w:t>
      </w:r>
      <w:r w:rsidRPr="008422E0">
        <w:object w:dxaOrig="1320" w:dyaOrig="460" w14:anchorId="0DB78B7E">
          <v:shape id="_x0000_i1164" type="#_x0000_t75" style="width:66pt;height:23.25pt" o:ole="">
            <v:imagedata r:id="rId335" o:title=""/>
          </v:shape>
          <o:OLEObject Type="Embed" ProgID="Equation.DSMT4" ShapeID="_x0000_i1164" DrawAspect="Content" ObjectID="_1764957478" r:id="rId336"/>
        </w:object>
      </w:r>
    </w:p>
    <w:p w14:paraId="204F502A" w14:textId="77777777" w:rsidR="008422E0" w:rsidRPr="008422E0" w:rsidRDefault="008422E0" w:rsidP="008422E0">
      <w:pPr>
        <w:numPr>
          <w:ilvl w:val="0"/>
          <w:numId w:val="27"/>
        </w:numPr>
        <w:spacing w:after="0"/>
        <w:jc w:val="both"/>
      </w:pPr>
      <w:r w:rsidRPr="008422E0">
        <w:t xml:space="preserve">Составить уравнение плоскости, которая проходит через начало координат перпендикулярно к двум плоскостям </w:t>
      </w:r>
      <w:r w:rsidRPr="008422E0">
        <w:object w:dxaOrig="2540" w:dyaOrig="360" w14:anchorId="556F0B08">
          <v:shape id="_x0000_i1165" type="#_x0000_t75" style="width:127.5pt;height:17.25pt" o:ole="">
            <v:imagedata r:id="rId337" o:title=""/>
          </v:shape>
          <o:OLEObject Type="Embed" ProgID="Equation.DSMT4" ShapeID="_x0000_i1165" DrawAspect="Content" ObjectID="_1764957479" r:id="rId338"/>
        </w:object>
      </w:r>
      <w:r w:rsidRPr="008422E0">
        <w:object w:dxaOrig="1900" w:dyaOrig="340" w14:anchorId="20071CD5">
          <v:shape id="_x0000_i1166" type="#_x0000_t75" style="width:94.5pt;height:16.5pt" o:ole="">
            <v:imagedata r:id="rId339" o:title=""/>
          </v:shape>
          <o:OLEObject Type="Embed" ProgID="Equation.DSMT4" ShapeID="_x0000_i1166" DrawAspect="Content" ObjectID="_1764957480" r:id="rId340"/>
        </w:object>
      </w:r>
      <w:r w:rsidRPr="008422E0">
        <w:t>.</w:t>
      </w:r>
    </w:p>
    <w:p w14:paraId="1DC31F85" w14:textId="77777777" w:rsidR="008422E0" w:rsidRPr="008422E0" w:rsidRDefault="008422E0" w:rsidP="008422E0">
      <w:pPr>
        <w:numPr>
          <w:ilvl w:val="0"/>
          <w:numId w:val="27"/>
        </w:numPr>
        <w:spacing w:after="0"/>
        <w:jc w:val="both"/>
      </w:pPr>
      <w:r w:rsidRPr="008422E0">
        <w:t xml:space="preserve">Вычислить объем пирамиды, ограниченной плоскостью </w:t>
      </w:r>
      <w:r w:rsidRPr="008422E0">
        <w:object w:dxaOrig="2780" w:dyaOrig="360" w14:anchorId="4BE9D292">
          <v:shape id="_x0000_i1167" type="#_x0000_t75" style="width:138.75pt;height:18.75pt" o:ole="">
            <v:imagedata r:id="rId341" o:title=""/>
          </v:shape>
          <o:OLEObject Type="Embed" ProgID="Equation.DSMT4" ShapeID="_x0000_i1167" DrawAspect="Content" ObjectID="_1764957481" r:id="rId342"/>
        </w:object>
      </w:r>
      <w:r w:rsidRPr="008422E0">
        <w:t xml:space="preserve"> и координатными плоскостями.</w:t>
      </w:r>
    </w:p>
    <w:p w14:paraId="619CF6FF" w14:textId="77777777" w:rsidR="008422E0" w:rsidRPr="008422E0" w:rsidRDefault="008422E0" w:rsidP="008422E0">
      <w:pPr>
        <w:numPr>
          <w:ilvl w:val="0"/>
          <w:numId w:val="27"/>
        </w:numPr>
        <w:spacing w:after="0"/>
        <w:jc w:val="both"/>
      </w:pPr>
      <w:r w:rsidRPr="008422E0">
        <w:t>Вычислить величину отклонения</w:t>
      </w:r>
      <w:r w:rsidRPr="008422E0">
        <w:object w:dxaOrig="200" w:dyaOrig="279" w14:anchorId="644017E8">
          <v:shape id="_x0000_i1168" type="#_x0000_t75" style="width:9.75pt;height:14.25pt" o:ole="">
            <v:imagedata r:id="rId343" o:title=""/>
          </v:shape>
          <o:OLEObject Type="Embed" ProgID="Equation.DSMT4" ShapeID="_x0000_i1168" DrawAspect="Content" ObjectID="_1764957482" r:id="rId344"/>
        </w:object>
      </w:r>
      <w:r w:rsidRPr="008422E0">
        <w:t xml:space="preserve"> и расстояние </w:t>
      </w:r>
      <w:r w:rsidRPr="008422E0">
        <w:object w:dxaOrig="220" w:dyaOrig="279" w14:anchorId="09E21C91">
          <v:shape id="_x0000_i1169" type="#_x0000_t75" style="width:11.25pt;height:14.25pt" o:ole="">
            <v:imagedata r:id="rId345" o:title=""/>
          </v:shape>
          <o:OLEObject Type="Embed" ProgID="Equation.DSMT4" ShapeID="_x0000_i1169" DrawAspect="Content" ObjectID="_1764957483" r:id="rId346"/>
        </w:object>
      </w:r>
      <w:r w:rsidRPr="008422E0">
        <w:t xml:space="preserve"> точки </w:t>
      </w:r>
      <w:r w:rsidRPr="008422E0">
        <w:object w:dxaOrig="1620" w:dyaOrig="460" w14:anchorId="426E8EC3">
          <v:shape id="_x0000_i1170" type="#_x0000_t75" style="width:81pt;height:23.25pt" o:ole="">
            <v:imagedata r:id="rId347" o:title=""/>
          </v:shape>
          <o:OLEObject Type="Embed" ProgID="Equation.DSMT4" ShapeID="_x0000_i1170" DrawAspect="Content" ObjectID="_1764957484" r:id="rId348"/>
        </w:object>
      </w:r>
      <w:r w:rsidRPr="008422E0">
        <w:t xml:space="preserve"> от плоскости   </w:t>
      </w:r>
      <w:r w:rsidRPr="008422E0">
        <w:object w:dxaOrig="2520" w:dyaOrig="360" w14:anchorId="2667AF80">
          <v:shape id="_x0000_i1171" type="#_x0000_t75" style="width:126.75pt;height:18.75pt" o:ole="">
            <v:imagedata r:id="rId349" o:title=""/>
          </v:shape>
          <o:OLEObject Type="Embed" ProgID="Equation.DSMT4" ShapeID="_x0000_i1171" DrawAspect="Content" ObjectID="_1764957485" r:id="rId350"/>
        </w:object>
      </w:r>
      <w:r w:rsidRPr="008422E0">
        <w:t xml:space="preserve">. </w:t>
      </w:r>
    </w:p>
    <w:p w14:paraId="5DBC91FE" w14:textId="77777777" w:rsidR="008422E0" w:rsidRPr="008422E0" w:rsidRDefault="008422E0" w:rsidP="008422E0">
      <w:pPr>
        <w:numPr>
          <w:ilvl w:val="0"/>
          <w:numId w:val="27"/>
        </w:numPr>
        <w:spacing w:after="0"/>
        <w:jc w:val="both"/>
      </w:pPr>
      <w:r w:rsidRPr="008422E0">
        <w:rPr>
          <w:lang w:val="uz-Cyrl-UZ"/>
        </w:rPr>
        <w:t xml:space="preserve">В каждом из следующих случаев определить, лежат ли точки </w:t>
      </w:r>
      <w:r w:rsidRPr="008422E0">
        <w:object w:dxaOrig="1420" w:dyaOrig="499" w14:anchorId="72C4811D">
          <v:shape id="_x0000_i1172" type="#_x0000_t75" style="width:71.25pt;height:24.75pt" o:ole="">
            <v:imagedata r:id="rId351" o:title=""/>
          </v:shape>
          <o:OLEObject Type="Embed" ProgID="Equation.DSMT4" ShapeID="_x0000_i1172" DrawAspect="Content" ObjectID="_1764957486" r:id="rId352"/>
        </w:object>
      </w:r>
      <w:r w:rsidRPr="008422E0">
        <w:t xml:space="preserve"> и </w:t>
      </w:r>
      <w:r w:rsidRPr="008422E0">
        <w:object w:dxaOrig="1460" w:dyaOrig="499" w14:anchorId="779A178A">
          <v:shape id="_x0000_i1173" type="#_x0000_t75" style="width:72.75pt;height:24.75pt" o:ole="">
            <v:imagedata r:id="rId353" o:title=""/>
          </v:shape>
          <o:OLEObject Type="Embed" ProgID="Equation.DSMT4" ShapeID="_x0000_i1173" DrawAspect="Content" ObjectID="_1764957487" r:id="rId354"/>
        </w:object>
      </w:r>
      <w:r w:rsidRPr="008422E0">
        <w:t xml:space="preserve"> в одном, в смежных или вертикальных двугранных углах, образованных при пересечении двух плоскостей:</w:t>
      </w:r>
    </w:p>
    <w:p w14:paraId="263992B2" w14:textId="77777777" w:rsidR="008422E0" w:rsidRPr="008422E0" w:rsidRDefault="008422E0" w:rsidP="008422E0">
      <w:pPr>
        <w:numPr>
          <w:ilvl w:val="0"/>
          <w:numId w:val="28"/>
        </w:numPr>
        <w:spacing w:after="0"/>
        <w:jc w:val="both"/>
      </w:pPr>
      <w:r w:rsidRPr="008422E0">
        <w:t xml:space="preserve"> </w:t>
      </w:r>
      <w:r w:rsidRPr="008422E0">
        <w:rPr>
          <w:lang w:val="uz-Cyrl-UZ"/>
        </w:rPr>
        <w:t xml:space="preserve"> </w:t>
      </w:r>
      <w:r w:rsidRPr="008422E0">
        <w:object w:dxaOrig="5080" w:dyaOrig="440" w14:anchorId="6D85F973">
          <v:shape id="_x0000_i1174" type="#_x0000_t75" style="width:254.25pt;height:21.75pt" o:ole="">
            <v:imagedata r:id="rId355" o:title=""/>
          </v:shape>
          <o:OLEObject Type="Embed" ProgID="Equation.DSMT4" ShapeID="_x0000_i1174" DrawAspect="Content" ObjectID="_1764957488" r:id="rId356"/>
        </w:object>
      </w:r>
    </w:p>
    <w:p w14:paraId="09BD6CD7" w14:textId="77777777" w:rsidR="008422E0" w:rsidRPr="008422E0" w:rsidRDefault="008422E0" w:rsidP="008422E0">
      <w:pPr>
        <w:numPr>
          <w:ilvl w:val="0"/>
          <w:numId w:val="28"/>
        </w:numPr>
        <w:spacing w:after="0"/>
        <w:jc w:val="both"/>
      </w:pPr>
      <w:r w:rsidRPr="008422E0">
        <w:object w:dxaOrig="5300" w:dyaOrig="440" w14:anchorId="47BF9568">
          <v:shape id="_x0000_i1175" type="#_x0000_t75" style="width:264.75pt;height:21.75pt" o:ole="">
            <v:imagedata r:id="rId357" o:title=""/>
          </v:shape>
          <o:OLEObject Type="Embed" ProgID="Equation.DSMT4" ShapeID="_x0000_i1175" DrawAspect="Content" ObjectID="_1764957489" r:id="rId358"/>
        </w:object>
      </w:r>
    </w:p>
    <w:p w14:paraId="43053418" w14:textId="77777777" w:rsidR="008422E0" w:rsidRPr="008422E0" w:rsidRDefault="008422E0" w:rsidP="008422E0">
      <w:pPr>
        <w:spacing w:after="0"/>
        <w:ind w:firstLine="709"/>
        <w:jc w:val="both"/>
        <w:rPr>
          <w:b/>
        </w:rPr>
      </w:pPr>
      <w:r w:rsidRPr="008422E0">
        <w:rPr>
          <w:b/>
        </w:rPr>
        <w:t>Вопросы для самоконтроля</w:t>
      </w:r>
    </w:p>
    <w:p w14:paraId="39AC5B34" w14:textId="77777777" w:rsidR="008422E0" w:rsidRPr="008422E0" w:rsidRDefault="008422E0" w:rsidP="008422E0">
      <w:pPr>
        <w:numPr>
          <w:ilvl w:val="0"/>
          <w:numId w:val="40"/>
        </w:numPr>
        <w:spacing w:after="0"/>
        <w:jc w:val="both"/>
      </w:pPr>
      <w:r w:rsidRPr="008422E0">
        <w:t>Как определяется плоскость?</w:t>
      </w:r>
    </w:p>
    <w:p w14:paraId="2433B59B" w14:textId="77777777" w:rsidR="008422E0" w:rsidRPr="008422E0" w:rsidRDefault="008422E0" w:rsidP="008422E0">
      <w:pPr>
        <w:numPr>
          <w:ilvl w:val="0"/>
          <w:numId w:val="40"/>
        </w:numPr>
        <w:spacing w:after="0"/>
        <w:jc w:val="both"/>
      </w:pPr>
      <w:r w:rsidRPr="008422E0">
        <w:t>Опишите расположение плоскости относительно осей координат.</w:t>
      </w:r>
    </w:p>
    <w:p w14:paraId="6ECABB5F" w14:textId="77777777" w:rsidR="008422E0" w:rsidRPr="008422E0" w:rsidRDefault="008422E0" w:rsidP="008422E0">
      <w:pPr>
        <w:numPr>
          <w:ilvl w:val="0"/>
          <w:numId w:val="40"/>
        </w:numPr>
        <w:spacing w:after="0"/>
        <w:jc w:val="both"/>
      </w:pPr>
      <w:r w:rsidRPr="008422E0">
        <w:lastRenderedPageBreak/>
        <w:t>Расскажите о геометрическом смысле коэффициентов общего уравнения плоскости.</w:t>
      </w:r>
    </w:p>
    <w:p w14:paraId="728310F6" w14:textId="77777777" w:rsidR="008422E0" w:rsidRPr="008422E0" w:rsidRDefault="008422E0" w:rsidP="008422E0">
      <w:pPr>
        <w:numPr>
          <w:ilvl w:val="0"/>
          <w:numId w:val="40"/>
        </w:numPr>
        <w:spacing w:after="0"/>
        <w:jc w:val="both"/>
      </w:pPr>
      <w:r w:rsidRPr="008422E0">
        <w:t xml:space="preserve">Написать условие параллельности плоскостей. </w:t>
      </w:r>
    </w:p>
    <w:p w14:paraId="292EAB79" w14:textId="77777777" w:rsidR="008422E0" w:rsidRPr="008422E0" w:rsidRDefault="008422E0" w:rsidP="008422E0">
      <w:pPr>
        <w:numPr>
          <w:ilvl w:val="0"/>
          <w:numId w:val="40"/>
        </w:numPr>
        <w:spacing w:after="0"/>
        <w:jc w:val="both"/>
      </w:pPr>
      <w:r w:rsidRPr="008422E0">
        <w:t>Написать условие перпендикулярности плоскостей.</w:t>
      </w:r>
    </w:p>
    <w:p w14:paraId="7E750F67" w14:textId="77777777" w:rsidR="008422E0" w:rsidRPr="008422E0" w:rsidRDefault="008422E0" w:rsidP="008422E0">
      <w:pPr>
        <w:numPr>
          <w:ilvl w:val="0"/>
          <w:numId w:val="40"/>
        </w:numPr>
        <w:spacing w:after="0"/>
        <w:jc w:val="both"/>
      </w:pPr>
      <w:r w:rsidRPr="008422E0">
        <w:t>Выведите уравнение плоскостей в отрезках.</w:t>
      </w:r>
    </w:p>
    <w:p w14:paraId="6BDCE970" w14:textId="77777777" w:rsidR="008422E0" w:rsidRPr="008422E0" w:rsidRDefault="008422E0" w:rsidP="008422E0">
      <w:pPr>
        <w:numPr>
          <w:ilvl w:val="0"/>
          <w:numId w:val="40"/>
        </w:numPr>
        <w:spacing w:after="0"/>
        <w:jc w:val="both"/>
      </w:pPr>
      <w:r w:rsidRPr="008422E0">
        <w:t>Выведите формулы нахождения расстояние от точки до плоскости.</w:t>
      </w:r>
    </w:p>
    <w:p w14:paraId="14F453D1" w14:textId="77777777" w:rsidR="008422E0" w:rsidRPr="008422E0" w:rsidRDefault="008422E0" w:rsidP="008422E0">
      <w:pPr>
        <w:numPr>
          <w:ilvl w:val="0"/>
          <w:numId w:val="40"/>
        </w:numPr>
        <w:spacing w:after="0"/>
        <w:jc w:val="both"/>
      </w:pPr>
      <w:r w:rsidRPr="008422E0">
        <w:t>Выведите нормированное уравнение плоскости.</w:t>
      </w:r>
    </w:p>
    <w:p w14:paraId="7C404294" w14:textId="77777777" w:rsidR="008422E0" w:rsidRPr="008422E0" w:rsidRDefault="008422E0" w:rsidP="008422E0">
      <w:pPr>
        <w:numPr>
          <w:ilvl w:val="0"/>
          <w:numId w:val="40"/>
        </w:numPr>
        <w:spacing w:after="0"/>
        <w:jc w:val="both"/>
      </w:pPr>
      <w:r w:rsidRPr="008422E0">
        <w:t>Выведите уравнения плоскости, проходящей через три точки, не лежащие на одной прямой.</w:t>
      </w:r>
    </w:p>
    <w:p w14:paraId="484716CF" w14:textId="77777777" w:rsidR="008422E0" w:rsidRPr="008422E0" w:rsidRDefault="008422E0" w:rsidP="008422E0">
      <w:pPr>
        <w:numPr>
          <w:ilvl w:val="0"/>
          <w:numId w:val="40"/>
        </w:numPr>
        <w:spacing w:after="0"/>
        <w:jc w:val="both"/>
      </w:pPr>
      <w:r w:rsidRPr="008422E0">
        <w:t>Выведите параметрическое уравнение плоскости.</w:t>
      </w:r>
    </w:p>
    <w:p w14:paraId="65C89FBB" w14:textId="77777777" w:rsidR="00F12C76" w:rsidRDefault="00F12C76" w:rsidP="006C0B77">
      <w:pPr>
        <w:spacing w:after="0"/>
        <w:ind w:firstLine="709"/>
        <w:jc w:val="both"/>
      </w:pPr>
    </w:p>
    <w:sectPr w:rsidR="00F12C76" w:rsidSect="00864246">
      <w:type w:val="continuous"/>
      <w:pgSz w:w="11910" w:h="16840"/>
      <w:pgMar w:top="1202" w:right="981" w:bottom="346" w:left="919" w:header="720" w:footer="720" w:gutter="0"/>
      <w:cols w:space="708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583EE3"/>
    <w:multiLevelType w:val="hybridMultilevel"/>
    <w:tmpl w:val="7FFED0C2"/>
    <w:lvl w:ilvl="0" w:tplc="0419000F">
      <w:start w:val="1"/>
      <w:numFmt w:val="decimal"/>
      <w:lvlText w:val="%1."/>
      <w:lvlJc w:val="left"/>
      <w:pPr>
        <w:ind w:left="3240" w:hanging="360"/>
      </w:pPr>
    </w:lvl>
    <w:lvl w:ilvl="1" w:tplc="04190019" w:tentative="1">
      <w:start w:val="1"/>
      <w:numFmt w:val="lowerLetter"/>
      <w:lvlText w:val="%2."/>
      <w:lvlJc w:val="left"/>
      <w:pPr>
        <w:ind w:left="3960" w:hanging="360"/>
      </w:pPr>
    </w:lvl>
    <w:lvl w:ilvl="2" w:tplc="0419001B" w:tentative="1">
      <w:start w:val="1"/>
      <w:numFmt w:val="lowerRoman"/>
      <w:lvlText w:val="%3."/>
      <w:lvlJc w:val="right"/>
      <w:pPr>
        <w:ind w:left="4680" w:hanging="180"/>
      </w:pPr>
    </w:lvl>
    <w:lvl w:ilvl="3" w:tplc="0419000F" w:tentative="1">
      <w:start w:val="1"/>
      <w:numFmt w:val="decimal"/>
      <w:lvlText w:val="%4."/>
      <w:lvlJc w:val="left"/>
      <w:pPr>
        <w:ind w:left="5400" w:hanging="360"/>
      </w:pPr>
    </w:lvl>
    <w:lvl w:ilvl="4" w:tplc="04190019" w:tentative="1">
      <w:start w:val="1"/>
      <w:numFmt w:val="lowerLetter"/>
      <w:lvlText w:val="%5."/>
      <w:lvlJc w:val="left"/>
      <w:pPr>
        <w:ind w:left="6120" w:hanging="360"/>
      </w:pPr>
    </w:lvl>
    <w:lvl w:ilvl="5" w:tplc="0419001B" w:tentative="1">
      <w:start w:val="1"/>
      <w:numFmt w:val="lowerRoman"/>
      <w:lvlText w:val="%6."/>
      <w:lvlJc w:val="right"/>
      <w:pPr>
        <w:ind w:left="6840" w:hanging="180"/>
      </w:pPr>
    </w:lvl>
    <w:lvl w:ilvl="6" w:tplc="0419000F" w:tentative="1">
      <w:start w:val="1"/>
      <w:numFmt w:val="decimal"/>
      <w:lvlText w:val="%7."/>
      <w:lvlJc w:val="left"/>
      <w:pPr>
        <w:ind w:left="7560" w:hanging="360"/>
      </w:pPr>
    </w:lvl>
    <w:lvl w:ilvl="7" w:tplc="04190019" w:tentative="1">
      <w:start w:val="1"/>
      <w:numFmt w:val="lowerLetter"/>
      <w:lvlText w:val="%8."/>
      <w:lvlJc w:val="left"/>
      <w:pPr>
        <w:ind w:left="8280" w:hanging="360"/>
      </w:pPr>
    </w:lvl>
    <w:lvl w:ilvl="8" w:tplc="041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" w15:restartNumberingAfterBreak="0">
    <w:nsid w:val="08E2749B"/>
    <w:multiLevelType w:val="hybridMultilevel"/>
    <w:tmpl w:val="9208D790"/>
    <w:lvl w:ilvl="0" w:tplc="71A0640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0A1B6F45"/>
    <w:multiLevelType w:val="hybridMultilevel"/>
    <w:tmpl w:val="DF3207EA"/>
    <w:lvl w:ilvl="0" w:tplc="1A94E3BC">
      <w:start w:val="3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0FD47D33"/>
    <w:multiLevelType w:val="hybridMultilevel"/>
    <w:tmpl w:val="CFCA08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E421A7"/>
    <w:multiLevelType w:val="hybridMultilevel"/>
    <w:tmpl w:val="C2A4AF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E534B3"/>
    <w:multiLevelType w:val="hybridMultilevel"/>
    <w:tmpl w:val="026A1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B770C6"/>
    <w:multiLevelType w:val="hybridMultilevel"/>
    <w:tmpl w:val="15BEA268"/>
    <w:lvl w:ilvl="0" w:tplc="64CECDF2">
      <w:start w:val="3"/>
      <w:numFmt w:val="decimal"/>
      <w:lvlText w:val="%1."/>
      <w:lvlJc w:val="left"/>
      <w:pPr>
        <w:ind w:left="644" w:hanging="360"/>
      </w:pPr>
      <w:rPr>
        <w:rFonts w:hint="default"/>
        <w:b w:val="0"/>
        <w:i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21A2712F"/>
    <w:multiLevelType w:val="hybridMultilevel"/>
    <w:tmpl w:val="B2F4D8A0"/>
    <w:lvl w:ilvl="0" w:tplc="BB8EE476">
      <w:start w:val="1"/>
      <w:numFmt w:val="russianLower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23372133"/>
    <w:multiLevelType w:val="hybridMultilevel"/>
    <w:tmpl w:val="0C100B3C"/>
    <w:lvl w:ilvl="0" w:tplc="7E0AAAEE">
      <w:start w:val="1"/>
      <w:numFmt w:val="decimal"/>
      <w:lvlText w:val="%1."/>
      <w:lvlJc w:val="left"/>
      <w:pPr>
        <w:ind w:left="7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2" w:hanging="360"/>
      </w:pPr>
    </w:lvl>
    <w:lvl w:ilvl="2" w:tplc="0409001B" w:tentative="1">
      <w:start w:val="1"/>
      <w:numFmt w:val="lowerRoman"/>
      <w:lvlText w:val="%3."/>
      <w:lvlJc w:val="right"/>
      <w:pPr>
        <w:ind w:left="2192" w:hanging="180"/>
      </w:pPr>
    </w:lvl>
    <w:lvl w:ilvl="3" w:tplc="0409000F" w:tentative="1">
      <w:start w:val="1"/>
      <w:numFmt w:val="decimal"/>
      <w:lvlText w:val="%4."/>
      <w:lvlJc w:val="left"/>
      <w:pPr>
        <w:ind w:left="2912" w:hanging="360"/>
      </w:pPr>
    </w:lvl>
    <w:lvl w:ilvl="4" w:tplc="04090019" w:tentative="1">
      <w:start w:val="1"/>
      <w:numFmt w:val="lowerLetter"/>
      <w:lvlText w:val="%5."/>
      <w:lvlJc w:val="left"/>
      <w:pPr>
        <w:ind w:left="3632" w:hanging="360"/>
      </w:pPr>
    </w:lvl>
    <w:lvl w:ilvl="5" w:tplc="0409001B" w:tentative="1">
      <w:start w:val="1"/>
      <w:numFmt w:val="lowerRoman"/>
      <w:lvlText w:val="%6."/>
      <w:lvlJc w:val="right"/>
      <w:pPr>
        <w:ind w:left="4352" w:hanging="180"/>
      </w:pPr>
    </w:lvl>
    <w:lvl w:ilvl="6" w:tplc="0409000F" w:tentative="1">
      <w:start w:val="1"/>
      <w:numFmt w:val="decimal"/>
      <w:lvlText w:val="%7."/>
      <w:lvlJc w:val="left"/>
      <w:pPr>
        <w:ind w:left="5072" w:hanging="360"/>
      </w:pPr>
    </w:lvl>
    <w:lvl w:ilvl="7" w:tplc="04090019" w:tentative="1">
      <w:start w:val="1"/>
      <w:numFmt w:val="lowerLetter"/>
      <w:lvlText w:val="%8."/>
      <w:lvlJc w:val="left"/>
      <w:pPr>
        <w:ind w:left="5792" w:hanging="360"/>
      </w:pPr>
    </w:lvl>
    <w:lvl w:ilvl="8" w:tplc="0409001B" w:tentative="1">
      <w:start w:val="1"/>
      <w:numFmt w:val="lowerRoman"/>
      <w:lvlText w:val="%9."/>
      <w:lvlJc w:val="right"/>
      <w:pPr>
        <w:ind w:left="6512" w:hanging="180"/>
      </w:pPr>
    </w:lvl>
  </w:abstractNum>
  <w:abstractNum w:abstractNumId="9" w15:restartNumberingAfterBreak="0">
    <w:nsid w:val="23827681"/>
    <w:multiLevelType w:val="hybridMultilevel"/>
    <w:tmpl w:val="19A40620"/>
    <w:lvl w:ilvl="0" w:tplc="D47C0F66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23B93465"/>
    <w:multiLevelType w:val="hybridMultilevel"/>
    <w:tmpl w:val="8378F616"/>
    <w:lvl w:ilvl="0" w:tplc="1AAEF1D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225F07"/>
    <w:multiLevelType w:val="hybridMultilevel"/>
    <w:tmpl w:val="0C100B3C"/>
    <w:lvl w:ilvl="0" w:tplc="7E0AAAEE">
      <w:start w:val="1"/>
      <w:numFmt w:val="decimal"/>
      <w:lvlText w:val="%1."/>
      <w:lvlJc w:val="left"/>
      <w:pPr>
        <w:ind w:left="7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2" w:hanging="360"/>
      </w:pPr>
    </w:lvl>
    <w:lvl w:ilvl="2" w:tplc="0409001B" w:tentative="1">
      <w:start w:val="1"/>
      <w:numFmt w:val="lowerRoman"/>
      <w:lvlText w:val="%3."/>
      <w:lvlJc w:val="right"/>
      <w:pPr>
        <w:ind w:left="2192" w:hanging="180"/>
      </w:pPr>
    </w:lvl>
    <w:lvl w:ilvl="3" w:tplc="0409000F" w:tentative="1">
      <w:start w:val="1"/>
      <w:numFmt w:val="decimal"/>
      <w:lvlText w:val="%4."/>
      <w:lvlJc w:val="left"/>
      <w:pPr>
        <w:ind w:left="2912" w:hanging="360"/>
      </w:pPr>
    </w:lvl>
    <w:lvl w:ilvl="4" w:tplc="04090019" w:tentative="1">
      <w:start w:val="1"/>
      <w:numFmt w:val="lowerLetter"/>
      <w:lvlText w:val="%5."/>
      <w:lvlJc w:val="left"/>
      <w:pPr>
        <w:ind w:left="3632" w:hanging="360"/>
      </w:pPr>
    </w:lvl>
    <w:lvl w:ilvl="5" w:tplc="0409001B" w:tentative="1">
      <w:start w:val="1"/>
      <w:numFmt w:val="lowerRoman"/>
      <w:lvlText w:val="%6."/>
      <w:lvlJc w:val="right"/>
      <w:pPr>
        <w:ind w:left="4352" w:hanging="180"/>
      </w:pPr>
    </w:lvl>
    <w:lvl w:ilvl="6" w:tplc="0409000F" w:tentative="1">
      <w:start w:val="1"/>
      <w:numFmt w:val="decimal"/>
      <w:lvlText w:val="%7."/>
      <w:lvlJc w:val="left"/>
      <w:pPr>
        <w:ind w:left="5072" w:hanging="360"/>
      </w:pPr>
    </w:lvl>
    <w:lvl w:ilvl="7" w:tplc="04090019" w:tentative="1">
      <w:start w:val="1"/>
      <w:numFmt w:val="lowerLetter"/>
      <w:lvlText w:val="%8."/>
      <w:lvlJc w:val="left"/>
      <w:pPr>
        <w:ind w:left="5792" w:hanging="360"/>
      </w:pPr>
    </w:lvl>
    <w:lvl w:ilvl="8" w:tplc="0409001B" w:tentative="1">
      <w:start w:val="1"/>
      <w:numFmt w:val="lowerRoman"/>
      <w:lvlText w:val="%9."/>
      <w:lvlJc w:val="right"/>
      <w:pPr>
        <w:ind w:left="6512" w:hanging="180"/>
      </w:pPr>
    </w:lvl>
  </w:abstractNum>
  <w:abstractNum w:abstractNumId="12" w15:restartNumberingAfterBreak="0">
    <w:nsid w:val="292F211E"/>
    <w:multiLevelType w:val="hybridMultilevel"/>
    <w:tmpl w:val="653AC25C"/>
    <w:lvl w:ilvl="0" w:tplc="F35EEF1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30852014"/>
    <w:multiLevelType w:val="hybridMultilevel"/>
    <w:tmpl w:val="893EB1D6"/>
    <w:lvl w:ilvl="0" w:tplc="1AAEF1D8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 w15:restartNumberingAfterBreak="0">
    <w:nsid w:val="38393452"/>
    <w:multiLevelType w:val="hybridMultilevel"/>
    <w:tmpl w:val="CC4E6958"/>
    <w:lvl w:ilvl="0" w:tplc="64CECDF2">
      <w:start w:val="3"/>
      <w:numFmt w:val="decimal"/>
      <w:lvlText w:val="%1."/>
      <w:lvlJc w:val="left"/>
      <w:pPr>
        <w:ind w:left="928" w:hanging="36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5" w15:restartNumberingAfterBreak="0">
    <w:nsid w:val="39134C53"/>
    <w:multiLevelType w:val="hybridMultilevel"/>
    <w:tmpl w:val="B490A5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8F298B"/>
    <w:multiLevelType w:val="multilevel"/>
    <w:tmpl w:val="E484198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17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06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04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176" w:hanging="2160"/>
      </w:pPr>
      <w:rPr>
        <w:rFonts w:hint="default"/>
      </w:rPr>
    </w:lvl>
  </w:abstractNum>
  <w:abstractNum w:abstractNumId="17" w15:restartNumberingAfterBreak="0">
    <w:nsid w:val="3F75339A"/>
    <w:multiLevelType w:val="hybridMultilevel"/>
    <w:tmpl w:val="653AC25C"/>
    <w:lvl w:ilvl="0" w:tplc="F35EEF1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3FE57DE1"/>
    <w:multiLevelType w:val="hybridMultilevel"/>
    <w:tmpl w:val="A54A711C"/>
    <w:lvl w:ilvl="0" w:tplc="29D06D26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 w15:restartNumberingAfterBreak="0">
    <w:nsid w:val="44594FFF"/>
    <w:multiLevelType w:val="hybridMultilevel"/>
    <w:tmpl w:val="A08A557E"/>
    <w:lvl w:ilvl="0" w:tplc="1AAEF1D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46C65918"/>
    <w:multiLevelType w:val="hybridMultilevel"/>
    <w:tmpl w:val="CDB05952"/>
    <w:lvl w:ilvl="0" w:tplc="17AA3528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 w15:restartNumberingAfterBreak="0">
    <w:nsid w:val="471E0B85"/>
    <w:multiLevelType w:val="hybridMultilevel"/>
    <w:tmpl w:val="629A2A80"/>
    <w:lvl w:ilvl="0" w:tplc="1AAEF1D8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2" w15:restartNumberingAfterBreak="0">
    <w:nsid w:val="4BBD693E"/>
    <w:multiLevelType w:val="hybridMultilevel"/>
    <w:tmpl w:val="633A26E4"/>
    <w:lvl w:ilvl="0" w:tplc="0409000F">
      <w:start w:val="1"/>
      <w:numFmt w:val="decimal"/>
      <w:lvlText w:val="%1."/>
      <w:lvlJc w:val="left"/>
      <w:pPr>
        <w:ind w:left="50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3" w15:restartNumberingAfterBreak="0">
    <w:nsid w:val="4BF66606"/>
    <w:multiLevelType w:val="hybridMultilevel"/>
    <w:tmpl w:val="6AB874EC"/>
    <w:lvl w:ilvl="0" w:tplc="64CECDF2">
      <w:start w:val="3"/>
      <w:numFmt w:val="decimal"/>
      <w:lvlText w:val="%1."/>
      <w:lvlJc w:val="left"/>
      <w:pPr>
        <w:ind w:left="928" w:hanging="36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4" w15:restartNumberingAfterBreak="0">
    <w:nsid w:val="4E1D6FB9"/>
    <w:multiLevelType w:val="hybridMultilevel"/>
    <w:tmpl w:val="C7E0680C"/>
    <w:lvl w:ilvl="0" w:tplc="0A34CF2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35E051F"/>
    <w:multiLevelType w:val="hybridMultilevel"/>
    <w:tmpl w:val="4DA87CCC"/>
    <w:lvl w:ilvl="0" w:tplc="1CEAB0C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6" w15:restartNumberingAfterBreak="0">
    <w:nsid w:val="56A007A6"/>
    <w:multiLevelType w:val="hybridMultilevel"/>
    <w:tmpl w:val="ED4871C8"/>
    <w:lvl w:ilvl="0" w:tplc="1AAEF1D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7" w15:restartNumberingAfterBreak="0">
    <w:nsid w:val="57F51655"/>
    <w:multiLevelType w:val="hybridMultilevel"/>
    <w:tmpl w:val="1B9E072E"/>
    <w:lvl w:ilvl="0" w:tplc="7B78366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8" w15:restartNumberingAfterBreak="0">
    <w:nsid w:val="5AAB237E"/>
    <w:multiLevelType w:val="hybridMultilevel"/>
    <w:tmpl w:val="6A8CE6B6"/>
    <w:lvl w:ilvl="0" w:tplc="02F27FEE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9" w15:restartNumberingAfterBreak="0">
    <w:nsid w:val="5D2475A7"/>
    <w:multiLevelType w:val="hybridMultilevel"/>
    <w:tmpl w:val="3C8661C0"/>
    <w:lvl w:ilvl="0" w:tplc="A9B4DD84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0" w15:restartNumberingAfterBreak="0">
    <w:nsid w:val="60446E8B"/>
    <w:multiLevelType w:val="hybridMultilevel"/>
    <w:tmpl w:val="A08A557E"/>
    <w:lvl w:ilvl="0" w:tplc="1AAEF1D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1" w15:restartNumberingAfterBreak="0">
    <w:nsid w:val="604E5924"/>
    <w:multiLevelType w:val="hybridMultilevel"/>
    <w:tmpl w:val="0D4423D4"/>
    <w:lvl w:ilvl="0" w:tplc="BB8EE476">
      <w:start w:val="1"/>
      <w:numFmt w:val="russianLower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2" w15:restartNumberingAfterBreak="0">
    <w:nsid w:val="6C0A1815"/>
    <w:multiLevelType w:val="hybridMultilevel"/>
    <w:tmpl w:val="A3FC82B0"/>
    <w:lvl w:ilvl="0" w:tplc="08807F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DF11838"/>
    <w:multiLevelType w:val="hybridMultilevel"/>
    <w:tmpl w:val="83EA1DD6"/>
    <w:lvl w:ilvl="0" w:tplc="DD826E8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EC428E1"/>
    <w:multiLevelType w:val="hybridMultilevel"/>
    <w:tmpl w:val="A08A557E"/>
    <w:lvl w:ilvl="0" w:tplc="1AAEF1D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5" w15:restartNumberingAfterBreak="0">
    <w:nsid w:val="74FD4D8C"/>
    <w:multiLevelType w:val="hybridMultilevel"/>
    <w:tmpl w:val="39444516"/>
    <w:lvl w:ilvl="0" w:tplc="414EB382">
      <w:start w:val="1"/>
      <w:numFmt w:val="decimal"/>
      <w:lvlText w:val="%1."/>
      <w:lvlJc w:val="left"/>
      <w:pPr>
        <w:ind w:left="644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6" w15:restartNumberingAfterBreak="0">
    <w:nsid w:val="760A2985"/>
    <w:multiLevelType w:val="hybridMultilevel"/>
    <w:tmpl w:val="59601320"/>
    <w:lvl w:ilvl="0" w:tplc="A07AE6F8">
      <w:start w:val="4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7" w15:restartNumberingAfterBreak="0">
    <w:nsid w:val="79F16986"/>
    <w:multiLevelType w:val="hybridMultilevel"/>
    <w:tmpl w:val="ED4871C8"/>
    <w:lvl w:ilvl="0" w:tplc="1AAEF1D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8" w15:restartNumberingAfterBreak="0">
    <w:nsid w:val="7CB039FA"/>
    <w:multiLevelType w:val="hybridMultilevel"/>
    <w:tmpl w:val="EA3E07AE"/>
    <w:lvl w:ilvl="0" w:tplc="ED0C75A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9" w15:restartNumberingAfterBreak="0">
    <w:nsid w:val="7D06210B"/>
    <w:multiLevelType w:val="hybridMultilevel"/>
    <w:tmpl w:val="E2DEF1B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D446D08"/>
    <w:multiLevelType w:val="hybridMultilevel"/>
    <w:tmpl w:val="A08A557E"/>
    <w:lvl w:ilvl="0" w:tplc="1AAEF1D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 w16cid:durableId="509683600">
    <w:abstractNumId w:val="39"/>
  </w:num>
  <w:num w:numId="2" w16cid:durableId="840238626">
    <w:abstractNumId w:val="40"/>
  </w:num>
  <w:num w:numId="3" w16cid:durableId="1379935412">
    <w:abstractNumId w:val="34"/>
  </w:num>
  <w:num w:numId="4" w16cid:durableId="1270770487">
    <w:abstractNumId w:val="32"/>
  </w:num>
  <w:num w:numId="5" w16cid:durableId="1902787288">
    <w:abstractNumId w:val="0"/>
  </w:num>
  <w:num w:numId="6" w16cid:durableId="669795634">
    <w:abstractNumId w:val="8"/>
  </w:num>
  <w:num w:numId="7" w16cid:durableId="695228499">
    <w:abstractNumId w:val="11"/>
  </w:num>
  <w:num w:numId="8" w16cid:durableId="145556756">
    <w:abstractNumId w:val="4"/>
  </w:num>
  <w:num w:numId="9" w16cid:durableId="1611010622">
    <w:abstractNumId w:val="16"/>
  </w:num>
  <w:num w:numId="10" w16cid:durableId="72243165">
    <w:abstractNumId w:val="20"/>
  </w:num>
  <w:num w:numId="11" w16cid:durableId="1556047705">
    <w:abstractNumId w:val="25"/>
  </w:num>
  <w:num w:numId="12" w16cid:durableId="823155920">
    <w:abstractNumId w:val="7"/>
  </w:num>
  <w:num w:numId="13" w16cid:durableId="263853478">
    <w:abstractNumId w:val="31"/>
  </w:num>
  <w:num w:numId="14" w16cid:durableId="1413310058">
    <w:abstractNumId w:val="36"/>
  </w:num>
  <w:num w:numId="15" w16cid:durableId="1402755175">
    <w:abstractNumId w:val="33"/>
  </w:num>
  <w:num w:numId="16" w16cid:durableId="1407146977">
    <w:abstractNumId w:val="37"/>
  </w:num>
  <w:num w:numId="17" w16cid:durableId="907569250">
    <w:abstractNumId w:val="1"/>
  </w:num>
  <w:num w:numId="18" w16cid:durableId="561410776">
    <w:abstractNumId w:val="22"/>
  </w:num>
  <w:num w:numId="19" w16cid:durableId="1860582672">
    <w:abstractNumId w:val="6"/>
  </w:num>
  <w:num w:numId="20" w16cid:durableId="879165737">
    <w:abstractNumId w:val="5"/>
  </w:num>
  <w:num w:numId="21" w16cid:durableId="1657340515">
    <w:abstractNumId w:val="18"/>
  </w:num>
  <w:num w:numId="22" w16cid:durableId="1972251832">
    <w:abstractNumId w:val="15"/>
  </w:num>
  <w:num w:numId="23" w16cid:durableId="1291013434">
    <w:abstractNumId w:val="9"/>
  </w:num>
  <w:num w:numId="24" w16cid:durableId="16778337">
    <w:abstractNumId w:val="2"/>
  </w:num>
  <w:num w:numId="25" w16cid:durableId="1285692278">
    <w:abstractNumId w:val="24"/>
  </w:num>
  <w:num w:numId="26" w16cid:durableId="2054376854">
    <w:abstractNumId w:val="28"/>
  </w:num>
  <w:num w:numId="27" w16cid:durableId="1773554181">
    <w:abstractNumId w:val="27"/>
  </w:num>
  <w:num w:numId="28" w16cid:durableId="273366975">
    <w:abstractNumId w:val="38"/>
  </w:num>
  <w:num w:numId="29" w16cid:durableId="371418527">
    <w:abstractNumId w:val="29"/>
  </w:num>
  <w:num w:numId="30" w16cid:durableId="227880647">
    <w:abstractNumId w:val="12"/>
  </w:num>
  <w:num w:numId="31" w16cid:durableId="386226206">
    <w:abstractNumId w:val="35"/>
  </w:num>
  <w:num w:numId="32" w16cid:durableId="176430777">
    <w:abstractNumId w:val="3"/>
  </w:num>
  <w:num w:numId="33" w16cid:durableId="1254700539">
    <w:abstractNumId w:val="17"/>
  </w:num>
  <w:num w:numId="34" w16cid:durableId="1140922880">
    <w:abstractNumId w:val="19"/>
  </w:num>
  <w:num w:numId="35" w16cid:durableId="888230513">
    <w:abstractNumId w:val="30"/>
  </w:num>
  <w:num w:numId="36" w16cid:durableId="924533626">
    <w:abstractNumId w:val="14"/>
  </w:num>
  <w:num w:numId="37" w16cid:durableId="715810386">
    <w:abstractNumId w:val="23"/>
  </w:num>
  <w:num w:numId="38" w16cid:durableId="1427656774">
    <w:abstractNumId w:val="26"/>
  </w:num>
  <w:num w:numId="39" w16cid:durableId="1167552253">
    <w:abstractNumId w:val="10"/>
  </w:num>
  <w:num w:numId="40" w16cid:durableId="274096237">
    <w:abstractNumId w:val="21"/>
  </w:num>
  <w:num w:numId="41" w16cid:durableId="30828789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382F"/>
    <w:rsid w:val="004942C1"/>
    <w:rsid w:val="006C0B77"/>
    <w:rsid w:val="008242FF"/>
    <w:rsid w:val="008422E0"/>
    <w:rsid w:val="00864246"/>
    <w:rsid w:val="00870751"/>
    <w:rsid w:val="00922C48"/>
    <w:rsid w:val="00A4382F"/>
    <w:rsid w:val="00AA026D"/>
    <w:rsid w:val="00B915B7"/>
    <w:rsid w:val="00EA59DF"/>
    <w:rsid w:val="00EE4070"/>
    <w:rsid w:val="00F12C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779E14B"/>
  <w15:chartTrackingRefBased/>
  <w15:docId w15:val="{238191A2-D678-46ED-8BCF-6667358FBE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915B7"/>
    <w:pPr>
      <w:spacing w:line="240" w:lineRule="auto"/>
    </w:pPr>
    <w:rPr>
      <w:rFonts w:ascii="Times New Roman" w:hAnsi="Times New Roman"/>
      <w:kern w:val="0"/>
      <w:sz w:val="28"/>
      <w14:ligatures w14:val="none"/>
    </w:rPr>
  </w:style>
  <w:style w:type="paragraph" w:styleId="1">
    <w:name w:val="heading 1"/>
    <w:basedOn w:val="a"/>
    <w:next w:val="a"/>
    <w:link w:val="10"/>
    <w:qFormat/>
    <w:rsid w:val="008422E0"/>
    <w:pPr>
      <w:keepNext/>
      <w:overflowPunct w:val="0"/>
      <w:autoSpaceDE w:val="0"/>
      <w:autoSpaceDN w:val="0"/>
      <w:adjustRightInd w:val="0"/>
      <w:spacing w:before="120" w:after="120" w:line="360" w:lineRule="auto"/>
      <w:jc w:val="center"/>
      <w:textAlignment w:val="baseline"/>
      <w:outlineLvl w:val="0"/>
    </w:pPr>
    <w:rPr>
      <w:rFonts w:eastAsia="Times New Roman" w:cs="Times New Roman"/>
      <w:b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8422E0"/>
    <w:pPr>
      <w:keepNext/>
      <w:overflowPunct w:val="0"/>
      <w:autoSpaceDE w:val="0"/>
      <w:autoSpaceDN w:val="0"/>
      <w:adjustRightInd w:val="0"/>
      <w:spacing w:before="240" w:after="240"/>
      <w:jc w:val="center"/>
      <w:textAlignment w:val="baseline"/>
      <w:outlineLvl w:val="1"/>
    </w:pPr>
    <w:rPr>
      <w:rFonts w:eastAsia="Times New Roman" w:cs="Times New Roman"/>
      <w:b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8422E0"/>
    <w:pPr>
      <w:keepNext/>
      <w:overflowPunct w:val="0"/>
      <w:autoSpaceDE w:val="0"/>
      <w:autoSpaceDN w:val="0"/>
      <w:adjustRightInd w:val="0"/>
      <w:spacing w:after="0" w:line="360" w:lineRule="exact"/>
      <w:jc w:val="center"/>
      <w:textAlignment w:val="baseline"/>
      <w:outlineLvl w:val="2"/>
    </w:pPr>
    <w:rPr>
      <w:rFonts w:ascii="Arial" w:eastAsia="Times New Roman" w:hAnsi="Arial" w:cs="Times New Roman"/>
      <w:sz w:val="32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8422E0"/>
    <w:pPr>
      <w:keepNext/>
      <w:overflowPunct w:val="0"/>
      <w:autoSpaceDE w:val="0"/>
      <w:autoSpaceDN w:val="0"/>
      <w:adjustRightInd w:val="0"/>
      <w:spacing w:after="0" w:line="341" w:lineRule="auto"/>
      <w:ind w:firstLine="720"/>
      <w:jc w:val="center"/>
      <w:textAlignment w:val="baseline"/>
      <w:outlineLvl w:val="3"/>
    </w:pPr>
    <w:rPr>
      <w:rFonts w:ascii="Arial" w:eastAsia="Times New Roman" w:hAnsi="Arial" w:cs="Times New Roman"/>
      <w:sz w:val="26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8422E0"/>
    <w:pPr>
      <w:keepNext/>
      <w:overflowPunct w:val="0"/>
      <w:autoSpaceDE w:val="0"/>
      <w:autoSpaceDN w:val="0"/>
      <w:adjustRightInd w:val="0"/>
      <w:spacing w:after="0" w:line="341" w:lineRule="auto"/>
      <w:jc w:val="both"/>
      <w:textAlignment w:val="baseline"/>
      <w:outlineLvl w:val="4"/>
    </w:pPr>
    <w:rPr>
      <w:rFonts w:ascii="Arial" w:eastAsia="Times New Roman" w:hAnsi="Arial" w:cs="Times New Roman"/>
      <w:sz w:val="26"/>
      <w:szCs w:val="20"/>
      <w:lang w:val="en-GB" w:eastAsia="ru-RU"/>
    </w:rPr>
  </w:style>
  <w:style w:type="paragraph" w:styleId="6">
    <w:name w:val="heading 6"/>
    <w:basedOn w:val="a"/>
    <w:next w:val="a"/>
    <w:link w:val="60"/>
    <w:qFormat/>
    <w:rsid w:val="008422E0"/>
    <w:pPr>
      <w:keepNext/>
      <w:overflowPunct w:val="0"/>
      <w:autoSpaceDE w:val="0"/>
      <w:autoSpaceDN w:val="0"/>
      <w:adjustRightInd w:val="0"/>
      <w:spacing w:after="0" w:line="341" w:lineRule="auto"/>
      <w:ind w:firstLine="720"/>
      <w:jc w:val="both"/>
      <w:textAlignment w:val="baseline"/>
      <w:outlineLvl w:val="5"/>
    </w:pPr>
    <w:rPr>
      <w:rFonts w:ascii="Arial" w:eastAsia="Times New Roman" w:hAnsi="Arial" w:cs="Times New Roman"/>
      <w:sz w:val="32"/>
      <w:szCs w:val="20"/>
      <w:lang w:val="en-GB"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422E0"/>
    <w:rPr>
      <w:rFonts w:ascii="Times New Roman" w:eastAsia="Times New Roman" w:hAnsi="Times New Roman" w:cs="Times New Roman"/>
      <w:b/>
      <w:kern w:val="0"/>
      <w:sz w:val="28"/>
      <w:szCs w:val="20"/>
      <w:lang w:eastAsia="ru-RU"/>
      <w14:ligatures w14:val="none"/>
    </w:rPr>
  </w:style>
  <w:style w:type="character" w:customStyle="1" w:styleId="20">
    <w:name w:val="Заголовок 2 Знак"/>
    <w:basedOn w:val="a0"/>
    <w:link w:val="2"/>
    <w:rsid w:val="008422E0"/>
    <w:rPr>
      <w:rFonts w:ascii="Times New Roman" w:eastAsia="Times New Roman" w:hAnsi="Times New Roman" w:cs="Times New Roman"/>
      <w:b/>
      <w:kern w:val="0"/>
      <w:sz w:val="28"/>
      <w:szCs w:val="20"/>
      <w:lang w:eastAsia="ru-RU"/>
      <w14:ligatures w14:val="none"/>
    </w:rPr>
  </w:style>
  <w:style w:type="character" w:customStyle="1" w:styleId="30">
    <w:name w:val="Заголовок 3 Знак"/>
    <w:basedOn w:val="a0"/>
    <w:link w:val="3"/>
    <w:rsid w:val="008422E0"/>
    <w:rPr>
      <w:rFonts w:ascii="Arial" w:eastAsia="Times New Roman" w:hAnsi="Arial" w:cs="Times New Roman"/>
      <w:kern w:val="0"/>
      <w:sz w:val="32"/>
      <w:szCs w:val="20"/>
      <w:lang w:eastAsia="ru-RU"/>
      <w14:ligatures w14:val="none"/>
    </w:rPr>
  </w:style>
  <w:style w:type="character" w:customStyle="1" w:styleId="40">
    <w:name w:val="Заголовок 4 Знак"/>
    <w:basedOn w:val="a0"/>
    <w:link w:val="4"/>
    <w:rsid w:val="008422E0"/>
    <w:rPr>
      <w:rFonts w:ascii="Arial" w:eastAsia="Times New Roman" w:hAnsi="Arial" w:cs="Times New Roman"/>
      <w:kern w:val="0"/>
      <w:sz w:val="26"/>
      <w:szCs w:val="20"/>
      <w:lang w:eastAsia="ru-RU"/>
      <w14:ligatures w14:val="none"/>
    </w:rPr>
  </w:style>
  <w:style w:type="character" w:customStyle="1" w:styleId="50">
    <w:name w:val="Заголовок 5 Знак"/>
    <w:basedOn w:val="a0"/>
    <w:link w:val="5"/>
    <w:rsid w:val="008422E0"/>
    <w:rPr>
      <w:rFonts w:ascii="Arial" w:eastAsia="Times New Roman" w:hAnsi="Arial" w:cs="Times New Roman"/>
      <w:kern w:val="0"/>
      <w:sz w:val="26"/>
      <w:szCs w:val="20"/>
      <w:lang w:val="en-GB" w:eastAsia="ru-RU"/>
      <w14:ligatures w14:val="none"/>
    </w:rPr>
  </w:style>
  <w:style w:type="character" w:customStyle="1" w:styleId="60">
    <w:name w:val="Заголовок 6 Знак"/>
    <w:basedOn w:val="a0"/>
    <w:link w:val="6"/>
    <w:rsid w:val="008422E0"/>
    <w:rPr>
      <w:rFonts w:ascii="Arial" w:eastAsia="Times New Roman" w:hAnsi="Arial" w:cs="Times New Roman"/>
      <w:kern w:val="0"/>
      <w:sz w:val="32"/>
      <w:szCs w:val="20"/>
      <w:lang w:val="en-GB" w:eastAsia="ru-RU"/>
      <w14:ligatures w14:val="none"/>
    </w:rPr>
  </w:style>
  <w:style w:type="paragraph" w:styleId="a3">
    <w:name w:val="Title"/>
    <w:basedOn w:val="a"/>
    <w:link w:val="a4"/>
    <w:qFormat/>
    <w:rsid w:val="008422E0"/>
    <w:pPr>
      <w:overflowPunct w:val="0"/>
      <w:autoSpaceDE w:val="0"/>
      <w:autoSpaceDN w:val="0"/>
      <w:adjustRightInd w:val="0"/>
      <w:spacing w:after="0"/>
      <w:jc w:val="center"/>
      <w:textAlignment w:val="baseline"/>
    </w:pPr>
    <w:rPr>
      <w:rFonts w:ascii="Arial" w:eastAsia="Times New Roman" w:hAnsi="Arial" w:cs="Times New Roman"/>
      <w:szCs w:val="20"/>
      <w:lang w:eastAsia="ru-RU"/>
    </w:rPr>
  </w:style>
  <w:style w:type="character" w:customStyle="1" w:styleId="a4">
    <w:name w:val="Заголовок Знак"/>
    <w:basedOn w:val="a0"/>
    <w:link w:val="a3"/>
    <w:rsid w:val="008422E0"/>
    <w:rPr>
      <w:rFonts w:ascii="Arial" w:eastAsia="Times New Roman" w:hAnsi="Arial" w:cs="Times New Roman"/>
      <w:kern w:val="0"/>
      <w:sz w:val="28"/>
      <w:szCs w:val="20"/>
      <w:lang w:eastAsia="ru-RU"/>
      <w14:ligatures w14:val="none"/>
    </w:rPr>
  </w:style>
  <w:style w:type="paragraph" w:customStyle="1" w:styleId="31">
    <w:name w:val="Основной текст 31"/>
    <w:basedOn w:val="a"/>
    <w:rsid w:val="008422E0"/>
    <w:pPr>
      <w:overflowPunct w:val="0"/>
      <w:autoSpaceDE w:val="0"/>
      <w:autoSpaceDN w:val="0"/>
      <w:adjustRightInd w:val="0"/>
      <w:spacing w:after="0" w:line="341" w:lineRule="auto"/>
      <w:jc w:val="center"/>
      <w:textAlignment w:val="baseline"/>
    </w:pPr>
    <w:rPr>
      <w:rFonts w:ascii="Arial" w:eastAsia="Times New Roman" w:hAnsi="Arial" w:cs="Times New Roman"/>
      <w:sz w:val="26"/>
      <w:szCs w:val="20"/>
      <w:lang w:eastAsia="ru-RU"/>
    </w:rPr>
  </w:style>
  <w:style w:type="paragraph" w:styleId="a5">
    <w:name w:val="Body Text"/>
    <w:basedOn w:val="a"/>
    <w:link w:val="a6"/>
    <w:rsid w:val="008422E0"/>
    <w:pPr>
      <w:overflowPunct w:val="0"/>
      <w:autoSpaceDE w:val="0"/>
      <w:autoSpaceDN w:val="0"/>
      <w:adjustRightInd w:val="0"/>
      <w:spacing w:after="0" w:line="360" w:lineRule="exact"/>
      <w:jc w:val="center"/>
      <w:textAlignment w:val="baseline"/>
    </w:pPr>
    <w:rPr>
      <w:rFonts w:ascii="Arial" w:eastAsia="Times New Roman" w:hAnsi="Arial" w:cs="Times New Roman"/>
      <w:szCs w:val="20"/>
      <w:lang w:eastAsia="ru-RU"/>
    </w:rPr>
  </w:style>
  <w:style w:type="character" w:customStyle="1" w:styleId="a6">
    <w:name w:val="Основной текст Знак"/>
    <w:basedOn w:val="a0"/>
    <w:link w:val="a5"/>
    <w:rsid w:val="008422E0"/>
    <w:rPr>
      <w:rFonts w:ascii="Arial" w:eastAsia="Times New Roman" w:hAnsi="Arial" w:cs="Times New Roman"/>
      <w:kern w:val="0"/>
      <w:sz w:val="28"/>
      <w:szCs w:val="20"/>
      <w:lang w:eastAsia="ru-RU"/>
      <w14:ligatures w14:val="none"/>
    </w:rPr>
  </w:style>
  <w:style w:type="paragraph" w:styleId="a7">
    <w:name w:val="Subtitle"/>
    <w:basedOn w:val="a"/>
    <w:link w:val="a8"/>
    <w:qFormat/>
    <w:rsid w:val="008422E0"/>
    <w:pPr>
      <w:overflowPunct w:val="0"/>
      <w:autoSpaceDE w:val="0"/>
      <w:autoSpaceDN w:val="0"/>
      <w:adjustRightInd w:val="0"/>
      <w:spacing w:after="0" w:line="341" w:lineRule="auto"/>
      <w:ind w:firstLine="720"/>
      <w:jc w:val="both"/>
      <w:textAlignment w:val="baseline"/>
    </w:pPr>
    <w:rPr>
      <w:rFonts w:ascii="Arial" w:eastAsia="Times New Roman" w:hAnsi="Arial" w:cs="Times New Roman"/>
      <w:szCs w:val="20"/>
      <w:lang w:val="en-GB" w:eastAsia="ru-RU"/>
    </w:rPr>
  </w:style>
  <w:style w:type="character" w:customStyle="1" w:styleId="a8">
    <w:name w:val="Подзаголовок Знак"/>
    <w:basedOn w:val="a0"/>
    <w:link w:val="a7"/>
    <w:rsid w:val="008422E0"/>
    <w:rPr>
      <w:rFonts w:ascii="Arial" w:eastAsia="Times New Roman" w:hAnsi="Arial" w:cs="Times New Roman"/>
      <w:kern w:val="0"/>
      <w:sz w:val="28"/>
      <w:szCs w:val="20"/>
      <w:lang w:val="en-GB" w:eastAsia="ru-RU"/>
      <w14:ligatures w14:val="none"/>
    </w:rPr>
  </w:style>
  <w:style w:type="paragraph" w:customStyle="1" w:styleId="21">
    <w:name w:val="Основной текст 21"/>
    <w:basedOn w:val="a"/>
    <w:rsid w:val="008422E0"/>
    <w:pPr>
      <w:widowControl w:val="0"/>
      <w:overflowPunct w:val="0"/>
      <w:autoSpaceDE w:val="0"/>
      <w:autoSpaceDN w:val="0"/>
      <w:adjustRightInd w:val="0"/>
      <w:spacing w:after="0" w:line="360" w:lineRule="auto"/>
      <w:ind w:firstLine="720"/>
      <w:textAlignment w:val="baseline"/>
    </w:pPr>
    <w:rPr>
      <w:rFonts w:ascii="Arial" w:eastAsia="Times New Roman" w:hAnsi="Arial" w:cs="Times New Roman"/>
      <w:szCs w:val="20"/>
      <w:lang w:eastAsia="ru-RU"/>
    </w:rPr>
  </w:style>
  <w:style w:type="character" w:styleId="a9">
    <w:name w:val="footnote reference"/>
    <w:semiHidden/>
    <w:rsid w:val="008422E0"/>
    <w:rPr>
      <w:vertAlign w:val="superscript"/>
    </w:rPr>
  </w:style>
  <w:style w:type="paragraph" w:customStyle="1" w:styleId="FR1">
    <w:name w:val="FR1"/>
    <w:rsid w:val="008422E0"/>
    <w:pPr>
      <w:widowControl w:val="0"/>
      <w:overflowPunct w:val="0"/>
      <w:autoSpaceDE w:val="0"/>
      <w:autoSpaceDN w:val="0"/>
      <w:adjustRightInd w:val="0"/>
      <w:spacing w:before="160" w:after="0" w:line="240" w:lineRule="auto"/>
      <w:ind w:left="3840"/>
      <w:textAlignment w:val="baseline"/>
    </w:pPr>
    <w:rPr>
      <w:rFonts w:ascii="Arial" w:eastAsia="Times New Roman" w:hAnsi="Arial" w:cs="Times New Roman"/>
      <w:noProof/>
      <w:kern w:val="0"/>
      <w:sz w:val="20"/>
      <w:szCs w:val="20"/>
      <w:lang w:eastAsia="ru-RU"/>
      <w14:ligatures w14:val="none"/>
    </w:rPr>
  </w:style>
  <w:style w:type="paragraph" w:customStyle="1" w:styleId="FR2">
    <w:name w:val="FR2"/>
    <w:rsid w:val="008422E0"/>
    <w:pPr>
      <w:widowControl w:val="0"/>
      <w:overflowPunct w:val="0"/>
      <w:autoSpaceDE w:val="0"/>
      <w:autoSpaceDN w:val="0"/>
      <w:adjustRightInd w:val="0"/>
      <w:spacing w:before="40" w:after="0" w:line="240" w:lineRule="auto"/>
      <w:textAlignment w:val="baseline"/>
    </w:pPr>
    <w:rPr>
      <w:rFonts w:ascii="Arial" w:eastAsia="Times New Roman" w:hAnsi="Arial" w:cs="Times New Roman"/>
      <w:b/>
      <w:i/>
      <w:kern w:val="0"/>
      <w:sz w:val="12"/>
      <w:szCs w:val="20"/>
      <w:lang w:val="en-US" w:eastAsia="ru-RU"/>
      <w14:ligatures w14:val="none"/>
    </w:rPr>
  </w:style>
  <w:style w:type="paragraph" w:customStyle="1" w:styleId="FR4">
    <w:name w:val="FR4"/>
    <w:rsid w:val="008422E0"/>
    <w:pPr>
      <w:widowControl w:val="0"/>
      <w:overflowPunct w:val="0"/>
      <w:autoSpaceDE w:val="0"/>
      <w:autoSpaceDN w:val="0"/>
      <w:adjustRightInd w:val="0"/>
      <w:spacing w:after="0" w:line="240" w:lineRule="auto"/>
      <w:ind w:right="200"/>
      <w:jc w:val="center"/>
      <w:textAlignment w:val="baseline"/>
    </w:pPr>
    <w:rPr>
      <w:rFonts w:ascii="Arial" w:eastAsia="Times New Roman" w:hAnsi="Arial" w:cs="Times New Roman"/>
      <w:i/>
      <w:kern w:val="0"/>
      <w:sz w:val="20"/>
      <w:szCs w:val="20"/>
      <w:lang w:val="en-US" w:eastAsia="ru-RU"/>
      <w14:ligatures w14:val="none"/>
    </w:rPr>
  </w:style>
  <w:style w:type="paragraph" w:customStyle="1" w:styleId="FR3">
    <w:name w:val="FR3"/>
    <w:rsid w:val="008422E0"/>
    <w:pPr>
      <w:widowControl w:val="0"/>
      <w:overflowPunct w:val="0"/>
      <w:autoSpaceDE w:val="0"/>
      <w:autoSpaceDN w:val="0"/>
      <w:adjustRightInd w:val="0"/>
      <w:spacing w:after="0" w:line="240" w:lineRule="auto"/>
      <w:ind w:left="1200"/>
      <w:textAlignment w:val="baseline"/>
    </w:pPr>
    <w:rPr>
      <w:rFonts w:ascii="Arial" w:eastAsia="Times New Roman" w:hAnsi="Arial" w:cs="Times New Roman"/>
      <w:i/>
      <w:kern w:val="0"/>
      <w:sz w:val="28"/>
      <w:szCs w:val="20"/>
      <w:lang w:eastAsia="ru-RU"/>
      <w14:ligatures w14:val="none"/>
    </w:rPr>
  </w:style>
  <w:style w:type="paragraph" w:customStyle="1" w:styleId="210">
    <w:name w:val="Основной текст с отступом 21"/>
    <w:basedOn w:val="a"/>
    <w:rsid w:val="008422E0"/>
    <w:pPr>
      <w:widowControl w:val="0"/>
      <w:overflowPunct w:val="0"/>
      <w:autoSpaceDE w:val="0"/>
      <w:autoSpaceDN w:val="0"/>
      <w:adjustRightInd w:val="0"/>
      <w:spacing w:after="0" w:line="260" w:lineRule="auto"/>
      <w:ind w:firstLine="720"/>
      <w:textAlignment w:val="baseline"/>
    </w:pPr>
    <w:rPr>
      <w:rFonts w:ascii="Arial" w:eastAsia="Times New Roman" w:hAnsi="Arial" w:cs="Times New Roman"/>
      <w:szCs w:val="20"/>
      <w:lang w:eastAsia="ru-RU"/>
    </w:rPr>
  </w:style>
  <w:style w:type="paragraph" w:customStyle="1" w:styleId="FR5">
    <w:name w:val="FR5"/>
    <w:rsid w:val="008422E0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kern w:val="0"/>
      <w:sz w:val="16"/>
      <w:szCs w:val="20"/>
      <w:lang w:eastAsia="ru-RU"/>
      <w14:ligatures w14:val="none"/>
    </w:rPr>
  </w:style>
  <w:style w:type="paragraph" w:customStyle="1" w:styleId="Noeeu2">
    <w:name w:val="Noeeu2"/>
    <w:basedOn w:val="a"/>
    <w:rsid w:val="008422E0"/>
    <w:pPr>
      <w:tabs>
        <w:tab w:val="center" w:pos="6521"/>
      </w:tabs>
      <w:overflowPunct w:val="0"/>
      <w:autoSpaceDE w:val="0"/>
      <w:autoSpaceDN w:val="0"/>
      <w:adjustRightInd w:val="0"/>
      <w:spacing w:after="0"/>
      <w:ind w:firstLine="720"/>
      <w:textAlignment w:val="baseline"/>
    </w:pPr>
    <w:rPr>
      <w:rFonts w:ascii="Arial" w:eastAsia="Times New Roman" w:hAnsi="Arial" w:cs="Times New Roman"/>
      <w:szCs w:val="20"/>
      <w:lang w:eastAsia="ru-RU"/>
    </w:rPr>
  </w:style>
  <w:style w:type="paragraph" w:styleId="aa">
    <w:name w:val="caption"/>
    <w:basedOn w:val="a"/>
    <w:next w:val="a"/>
    <w:qFormat/>
    <w:rsid w:val="008422E0"/>
    <w:pPr>
      <w:overflowPunct w:val="0"/>
      <w:autoSpaceDE w:val="0"/>
      <w:autoSpaceDN w:val="0"/>
      <w:adjustRightInd w:val="0"/>
      <w:spacing w:after="0" w:line="341" w:lineRule="auto"/>
      <w:jc w:val="both"/>
      <w:textAlignment w:val="baseline"/>
    </w:pPr>
    <w:rPr>
      <w:rFonts w:ascii="Arial" w:eastAsia="Times New Roman" w:hAnsi="Arial" w:cs="Times New Roman"/>
      <w:sz w:val="26"/>
      <w:szCs w:val="20"/>
      <w:lang w:eastAsia="ru-RU"/>
    </w:rPr>
  </w:style>
  <w:style w:type="paragraph" w:customStyle="1" w:styleId="11">
    <w:name w:val="Цитата1"/>
    <w:basedOn w:val="a"/>
    <w:rsid w:val="008422E0"/>
    <w:pPr>
      <w:overflowPunct w:val="0"/>
      <w:autoSpaceDE w:val="0"/>
      <w:autoSpaceDN w:val="0"/>
      <w:adjustRightInd w:val="0"/>
      <w:spacing w:after="0" w:line="341" w:lineRule="auto"/>
      <w:ind w:left="-1134" w:right="-1723" w:firstLine="720"/>
      <w:jc w:val="both"/>
      <w:textAlignment w:val="baseline"/>
    </w:pPr>
    <w:rPr>
      <w:rFonts w:ascii="Arial" w:eastAsia="Times New Roman" w:hAnsi="Arial" w:cs="Times New Roman"/>
      <w:szCs w:val="20"/>
      <w:lang w:eastAsia="ru-RU"/>
    </w:rPr>
  </w:style>
  <w:style w:type="paragraph" w:customStyle="1" w:styleId="310">
    <w:name w:val="Основной текст с отступом 31"/>
    <w:basedOn w:val="a"/>
    <w:rsid w:val="008422E0"/>
    <w:pPr>
      <w:widowControl w:val="0"/>
      <w:overflowPunct w:val="0"/>
      <w:autoSpaceDE w:val="0"/>
      <w:autoSpaceDN w:val="0"/>
      <w:adjustRightInd w:val="0"/>
      <w:spacing w:before="20" w:after="0"/>
      <w:ind w:left="567"/>
      <w:jc w:val="both"/>
      <w:textAlignment w:val="baseline"/>
    </w:pPr>
    <w:rPr>
      <w:rFonts w:ascii="Arial" w:eastAsia="Times New Roman" w:hAnsi="Arial" w:cs="Times New Roman"/>
      <w:szCs w:val="20"/>
      <w:lang w:eastAsia="ru-RU"/>
    </w:rPr>
  </w:style>
  <w:style w:type="character" w:styleId="ab">
    <w:name w:val="page number"/>
    <w:basedOn w:val="a0"/>
    <w:rsid w:val="008422E0"/>
  </w:style>
  <w:style w:type="paragraph" w:styleId="ac">
    <w:name w:val="footer"/>
    <w:basedOn w:val="a"/>
    <w:link w:val="ad"/>
    <w:uiPriority w:val="99"/>
    <w:rsid w:val="008422E0"/>
    <w:pPr>
      <w:tabs>
        <w:tab w:val="center" w:pos="4153"/>
        <w:tab w:val="right" w:pos="8306"/>
      </w:tabs>
      <w:overflowPunct w:val="0"/>
      <w:autoSpaceDE w:val="0"/>
      <w:autoSpaceDN w:val="0"/>
      <w:adjustRightInd w:val="0"/>
      <w:spacing w:after="0"/>
      <w:textAlignment w:val="baseline"/>
    </w:pPr>
    <w:rPr>
      <w:rFonts w:ascii="Arial" w:eastAsia="Times New Roman" w:hAnsi="Arial" w:cs="Times New Roman"/>
      <w:sz w:val="20"/>
      <w:szCs w:val="20"/>
      <w:lang w:val="en-GB" w:eastAsia="ru-RU"/>
    </w:rPr>
  </w:style>
  <w:style w:type="character" w:customStyle="1" w:styleId="ad">
    <w:name w:val="Нижний колонтитул Знак"/>
    <w:basedOn w:val="a0"/>
    <w:link w:val="ac"/>
    <w:uiPriority w:val="99"/>
    <w:rsid w:val="008422E0"/>
    <w:rPr>
      <w:rFonts w:ascii="Arial" w:eastAsia="Times New Roman" w:hAnsi="Arial" w:cs="Times New Roman"/>
      <w:kern w:val="0"/>
      <w:sz w:val="20"/>
      <w:szCs w:val="20"/>
      <w:lang w:val="en-GB" w:eastAsia="ru-RU"/>
      <w14:ligatures w14:val="none"/>
    </w:rPr>
  </w:style>
  <w:style w:type="paragraph" w:styleId="ae">
    <w:name w:val="Body Text Indent"/>
    <w:basedOn w:val="a"/>
    <w:link w:val="af"/>
    <w:rsid w:val="008422E0"/>
    <w:pPr>
      <w:widowControl w:val="0"/>
      <w:overflowPunct w:val="0"/>
      <w:autoSpaceDE w:val="0"/>
      <w:autoSpaceDN w:val="0"/>
      <w:adjustRightInd w:val="0"/>
      <w:spacing w:after="120" w:line="340" w:lineRule="auto"/>
      <w:ind w:left="283" w:firstLine="660"/>
      <w:textAlignment w:val="baseline"/>
    </w:pPr>
    <w:rPr>
      <w:rFonts w:ascii="Arial" w:eastAsia="Times New Roman" w:hAnsi="Arial" w:cs="Times New Roman"/>
      <w:sz w:val="20"/>
      <w:szCs w:val="20"/>
      <w:lang w:eastAsia="ru-RU"/>
    </w:rPr>
  </w:style>
  <w:style w:type="character" w:customStyle="1" w:styleId="af">
    <w:name w:val="Основной текст с отступом Знак"/>
    <w:basedOn w:val="a0"/>
    <w:link w:val="ae"/>
    <w:rsid w:val="008422E0"/>
    <w:rPr>
      <w:rFonts w:ascii="Arial" w:eastAsia="Times New Roman" w:hAnsi="Arial" w:cs="Times New Roman"/>
      <w:kern w:val="0"/>
      <w:sz w:val="20"/>
      <w:szCs w:val="20"/>
      <w:lang w:eastAsia="ru-RU"/>
      <w14:ligatures w14:val="none"/>
    </w:rPr>
  </w:style>
  <w:style w:type="paragraph" w:styleId="af0">
    <w:name w:val="header"/>
    <w:basedOn w:val="a"/>
    <w:link w:val="af1"/>
    <w:rsid w:val="008422E0"/>
    <w:pPr>
      <w:widowControl w:val="0"/>
      <w:tabs>
        <w:tab w:val="center" w:pos="4677"/>
        <w:tab w:val="right" w:pos="9355"/>
      </w:tabs>
      <w:overflowPunct w:val="0"/>
      <w:autoSpaceDE w:val="0"/>
      <w:autoSpaceDN w:val="0"/>
      <w:adjustRightInd w:val="0"/>
      <w:spacing w:after="0" w:line="340" w:lineRule="auto"/>
      <w:ind w:firstLine="660"/>
      <w:textAlignment w:val="baseline"/>
    </w:pPr>
    <w:rPr>
      <w:rFonts w:ascii="Arial" w:eastAsia="Times New Roman" w:hAnsi="Arial" w:cs="Times New Roman"/>
      <w:sz w:val="20"/>
      <w:szCs w:val="20"/>
      <w:lang w:eastAsia="ru-RU"/>
    </w:rPr>
  </w:style>
  <w:style w:type="character" w:customStyle="1" w:styleId="af1">
    <w:name w:val="Верхний колонтитул Знак"/>
    <w:basedOn w:val="a0"/>
    <w:link w:val="af0"/>
    <w:rsid w:val="008422E0"/>
    <w:rPr>
      <w:rFonts w:ascii="Arial" w:eastAsia="Times New Roman" w:hAnsi="Arial" w:cs="Times New Roman"/>
      <w:kern w:val="0"/>
      <w:sz w:val="20"/>
      <w:szCs w:val="20"/>
      <w:lang w:eastAsia="ru-RU"/>
      <w14:ligatures w14:val="none"/>
    </w:rPr>
  </w:style>
  <w:style w:type="paragraph" w:styleId="af2">
    <w:name w:val="footnote text"/>
    <w:basedOn w:val="a"/>
    <w:link w:val="af3"/>
    <w:semiHidden/>
    <w:rsid w:val="008422E0"/>
    <w:pPr>
      <w:widowControl w:val="0"/>
      <w:overflowPunct w:val="0"/>
      <w:autoSpaceDE w:val="0"/>
      <w:autoSpaceDN w:val="0"/>
      <w:adjustRightInd w:val="0"/>
      <w:spacing w:after="0" w:line="340" w:lineRule="auto"/>
      <w:ind w:firstLine="660"/>
      <w:textAlignment w:val="baseline"/>
    </w:pPr>
    <w:rPr>
      <w:rFonts w:ascii="Arial" w:eastAsia="Times New Roman" w:hAnsi="Arial" w:cs="Times New Roman"/>
      <w:sz w:val="20"/>
      <w:szCs w:val="20"/>
      <w:lang w:eastAsia="ru-RU"/>
    </w:rPr>
  </w:style>
  <w:style w:type="character" w:customStyle="1" w:styleId="af3">
    <w:name w:val="Текст сноски Знак"/>
    <w:basedOn w:val="a0"/>
    <w:link w:val="af2"/>
    <w:semiHidden/>
    <w:rsid w:val="008422E0"/>
    <w:rPr>
      <w:rFonts w:ascii="Arial" w:eastAsia="Times New Roman" w:hAnsi="Arial" w:cs="Times New Roman"/>
      <w:kern w:val="0"/>
      <w:sz w:val="20"/>
      <w:szCs w:val="20"/>
      <w:lang w:eastAsia="ru-RU"/>
      <w14:ligatures w14:val="none"/>
    </w:rPr>
  </w:style>
  <w:style w:type="paragraph" w:styleId="af4">
    <w:name w:val="endnote text"/>
    <w:basedOn w:val="a"/>
    <w:link w:val="af5"/>
    <w:semiHidden/>
    <w:rsid w:val="008422E0"/>
    <w:pPr>
      <w:widowControl w:val="0"/>
      <w:overflowPunct w:val="0"/>
      <w:autoSpaceDE w:val="0"/>
      <w:autoSpaceDN w:val="0"/>
      <w:adjustRightInd w:val="0"/>
      <w:spacing w:after="0" w:line="340" w:lineRule="auto"/>
      <w:ind w:firstLine="660"/>
      <w:textAlignment w:val="baseline"/>
    </w:pPr>
    <w:rPr>
      <w:rFonts w:ascii="Arial" w:eastAsia="Times New Roman" w:hAnsi="Arial" w:cs="Times New Roman"/>
      <w:sz w:val="20"/>
      <w:szCs w:val="20"/>
      <w:lang w:eastAsia="ru-RU"/>
    </w:rPr>
  </w:style>
  <w:style w:type="character" w:customStyle="1" w:styleId="af5">
    <w:name w:val="Текст концевой сноски Знак"/>
    <w:basedOn w:val="a0"/>
    <w:link w:val="af4"/>
    <w:semiHidden/>
    <w:rsid w:val="008422E0"/>
    <w:rPr>
      <w:rFonts w:ascii="Arial" w:eastAsia="Times New Roman" w:hAnsi="Arial" w:cs="Times New Roman"/>
      <w:kern w:val="0"/>
      <w:sz w:val="20"/>
      <w:szCs w:val="20"/>
      <w:lang w:eastAsia="ru-RU"/>
      <w14:ligatures w14:val="none"/>
    </w:rPr>
  </w:style>
  <w:style w:type="character" w:styleId="af6">
    <w:name w:val="endnote reference"/>
    <w:semiHidden/>
    <w:rsid w:val="008422E0"/>
    <w:rPr>
      <w:vertAlign w:val="superscript"/>
    </w:rPr>
  </w:style>
  <w:style w:type="paragraph" w:styleId="af7">
    <w:name w:val="Balloon Text"/>
    <w:basedOn w:val="a"/>
    <w:link w:val="af8"/>
    <w:uiPriority w:val="99"/>
    <w:semiHidden/>
    <w:unhideWhenUsed/>
    <w:rsid w:val="008422E0"/>
    <w:pPr>
      <w:widowControl w:val="0"/>
      <w:overflowPunct w:val="0"/>
      <w:autoSpaceDE w:val="0"/>
      <w:autoSpaceDN w:val="0"/>
      <w:adjustRightInd w:val="0"/>
      <w:spacing w:after="0"/>
      <w:ind w:firstLine="660"/>
      <w:textAlignment w:val="baseline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8">
    <w:name w:val="Текст выноски Знак"/>
    <w:basedOn w:val="a0"/>
    <w:link w:val="af7"/>
    <w:uiPriority w:val="99"/>
    <w:semiHidden/>
    <w:rsid w:val="008422E0"/>
    <w:rPr>
      <w:rFonts w:ascii="Tahoma" w:eastAsia="Times New Roman" w:hAnsi="Tahoma" w:cs="Tahoma"/>
      <w:kern w:val="0"/>
      <w:sz w:val="16"/>
      <w:szCs w:val="16"/>
      <w:lang w:eastAsia="ru-RU"/>
      <w14:ligatures w14:val="none"/>
    </w:rPr>
  </w:style>
  <w:style w:type="paragraph" w:styleId="af9">
    <w:name w:val="Plain Text"/>
    <w:basedOn w:val="a"/>
    <w:link w:val="afa"/>
    <w:semiHidden/>
    <w:unhideWhenUsed/>
    <w:rsid w:val="008422E0"/>
    <w:pPr>
      <w:spacing w:after="0"/>
    </w:pPr>
    <w:rPr>
      <w:rFonts w:ascii="Courier New" w:eastAsia="SimSun" w:hAnsi="Courier New" w:cs="Courier New"/>
      <w:sz w:val="20"/>
      <w:szCs w:val="20"/>
      <w:lang w:eastAsia="zh-CN"/>
    </w:rPr>
  </w:style>
  <w:style w:type="character" w:customStyle="1" w:styleId="afa">
    <w:name w:val="Текст Знак"/>
    <w:basedOn w:val="a0"/>
    <w:link w:val="af9"/>
    <w:semiHidden/>
    <w:rsid w:val="008422E0"/>
    <w:rPr>
      <w:rFonts w:ascii="Courier New" w:eastAsia="SimSun" w:hAnsi="Courier New" w:cs="Courier New"/>
      <w:kern w:val="0"/>
      <w:sz w:val="20"/>
      <w:szCs w:val="20"/>
      <w:lang w:eastAsia="zh-CN"/>
      <w14:ligatures w14:val="none"/>
    </w:rPr>
  </w:style>
  <w:style w:type="paragraph" w:styleId="afb">
    <w:name w:val="List Paragraph"/>
    <w:basedOn w:val="a"/>
    <w:uiPriority w:val="34"/>
    <w:qFormat/>
    <w:rsid w:val="008422E0"/>
    <w:pPr>
      <w:widowControl w:val="0"/>
      <w:overflowPunct w:val="0"/>
      <w:autoSpaceDE w:val="0"/>
      <w:autoSpaceDN w:val="0"/>
      <w:adjustRightInd w:val="0"/>
      <w:spacing w:after="0" w:line="340" w:lineRule="auto"/>
      <w:ind w:left="708" w:firstLine="660"/>
      <w:textAlignment w:val="baseline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311">
    <w:name w:val="Основной текст 311"/>
    <w:basedOn w:val="a"/>
    <w:rsid w:val="008422E0"/>
    <w:pPr>
      <w:overflowPunct w:val="0"/>
      <w:autoSpaceDE w:val="0"/>
      <w:autoSpaceDN w:val="0"/>
      <w:adjustRightInd w:val="0"/>
      <w:spacing w:after="0" w:line="341" w:lineRule="auto"/>
      <w:jc w:val="center"/>
      <w:textAlignment w:val="baseline"/>
    </w:pPr>
    <w:rPr>
      <w:rFonts w:ascii="Arial" w:eastAsia="Times New Roman" w:hAnsi="Arial" w:cs="Times New Roman"/>
      <w:sz w:val="26"/>
      <w:szCs w:val="20"/>
      <w:lang w:eastAsia="ru-RU"/>
    </w:rPr>
  </w:style>
  <w:style w:type="paragraph" w:customStyle="1" w:styleId="211">
    <w:name w:val="Основной текст 211"/>
    <w:basedOn w:val="a"/>
    <w:rsid w:val="008422E0"/>
    <w:pPr>
      <w:widowControl w:val="0"/>
      <w:overflowPunct w:val="0"/>
      <w:autoSpaceDE w:val="0"/>
      <w:autoSpaceDN w:val="0"/>
      <w:adjustRightInd w:val="0"/>
      <w:spacing w:after="0" w:line="360" w:lineRule="auto"/>
      <w:ind w:firstLine="720"/>
      <w:textAlignment w:val="baseline"/>
    </w:pPr>
    <w:rPr>
      <w:rFonts w:ascii="Arial" w:eastAsia="Times New Roman" w:hAnsi="Arial" w:cs="Times New Roman"/>
      <w:szCs w:val="20"/>
      <w:lang w:eastAsia="ru-RU"/>
    </w:rPr>
  </w:style>
  <w:style w:type="paragraph" w:customStyle="1" w:styleId="2110">
    <w:name w:val="Основной текст с отступом 211"/>
    <w:basedOn w:val="a"/>
    <w:rsid w:val="008422E0"/>
    <w:pPr>
      <w:widowControl w:val="0"/>
      <w:overflowPunct w:val="0"/>
      <w:autoSpaceDE w:val="0"/>
      <w:autoSpaceDN w:val="0"/>
      <w:adjustRightInd w:val="0"/>
      <w:spacing w:after="0" w:line="260" w:lineRule="auto"/>
      <w:ind w:firstLine="720"/>
      <w:textAlignment w:val="baseline"/>
    </w:pPr>
    <w:rPr>
      <w:rFonts w:ascii="Arial" w:eastAsia="Times New Roman" w:hAnsi="Arial" w:cs="Times New Roman"/>
      <w:szCs w:val="20"/>
      <w:lang w:eastAsia="ru-RU"/>
    </w:rPr>
  </w:style>
  <w:style w:type="paragraph" w:customStyle="1" w:styleId="110">
    <w:name w:val="Цитата11"/>
    <w:basedOn w:val="a"/>
    <w:rsid w:val="008422E0"/>
    <w:pPr>
      <w:overflowPunct w:val="0"/>
      <w:autoSpaceDE w:val="0"/>
      <w:autoSpaceDN w:val="0"/>
      <w:adjustRightInd w:val="0"/>
      <w:spacing w:after="0" w:line="341" w:lineRule="auto"/>
      <w:ind w:left="-1134" w:right="-1723" w:firstLine="720"/>
      <w:jc w:val="both"/>
      <w:textAlignment w:val="baseline"/>
    </w:pPr>
    <w:rPr>
      <w:rFonts w:ascii="Arial" w:eastAsia="Times New Roman" w:hAnsi="Arial" w:cs="Times New Roman"/>
      <w:szCs w:val="20"/>
      <w:lang w:eastAsia="ru-RU"/>
    </w:rPr>
  </w:style>
  <w:style w:type="paragraph" w:customStyle="1" w:styleId="3110">
    <w:name w:val="Основной текст с отступом 311"/>
    <w:basedOn w:val="a"/>
    <w:rsid w:val="008422E0"/>
    <w:pPr>
      <w:widowControl w:val="0"/>
      <w:overflowPunct w:val="0"/>
      <w:autoSpaceDE w:val="0"/>
      <w:autoSpaceDN w:val="0"/>
      <w:adjustRightInd w:val="0"/>
      <w:spacing w:before="20" w:after="0"/>
      <w:ind w:left="567"/>
      <w:jc w:val="both"/>
      <w:textAlignment w:val="baseline"/>
    </w:pPr>
    <w:rPr>
      <w:rFonts w:ascii="Arial" w:eastAsia="Times New Roman" w:hAnsi="Arial" w:cs="Times New Roman"/>
      <w:szCs w:val="20"/>
      <w:lang w:eastAsia="ru-RU"/>
    </w:rPr>
  </w:style>
  <w:style w:type="paragraph" w:customStyle="1" w:styleId="12">
    <w:name w:val="Обычный (Интернет)1"/>
    <w:basedOn w:val="a"/>
    <w:uiPriority w:val="99"/>
    <w:semiHidden/>
    <w:unhideWhenUsed/>
    <w:rsid w:val="008422E0"/>
    <w:pPr>
      <w:spacing w:before="100" w:beforeAutospacing="1" w:after="100" w:afterAutospacing="1"/>
    </w:pPr>
    <w:rPr>
      <w:rFonts w:eastAsia="Times New Roman" w:cs="Times New Roman"/>
      <w:sz w:val="24"/>
      <w:szCs w:val="24"/>
      <w:lang w:val="en-US"/>
    </w:rPr>
  </w:style>
  <w:style w:type="paragraph" w:customStyle="1" w:styleId="13">
    <w:name w:val="1"/>
    <w:basedOn w:val="a"/>
    <w:next w:val="12"/>
    <w:uiPriority w:val="99"/>
    <w:unhideWhenUsed/>
    <w:rsid w:val="008422E0"/>
    <w:pPr>
      <w:spacing w:before="100" w:beforeAutospacing="1" w:after="100" w:afterAutospacing="1"/>
    </w:pPr>
    <w:rPr>
      <w:rFonts w:eastAsia="Times New Roman" w:cs="Times New Roman"/>
      <w:sz w:val="24"/>
      <w:szCs w:val="24"/>
      <w:lang w:val="en-US"/>
    </w:rPr>
  </w:style>
  <w:style w:type="paragraph" w:customStyle="1" w:styleId="Default">
    <w:name w:val="Default"/>
    <w:rsid w:val="008422E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kern w:val="0"/>
      <w:sz w:val="24"/>
      <w:szCs w:val="24"/>
      <w:lang w:val="en-US"/>
      <w14:ligatures w14:val="none"/>
    </w:rPr>
  </w:style>
  <w:style w:type="character" w:styleId="afc">
    <w:name w:val="Hyperlink"/>
    <w:uiPriority w:val="99"/>
    <w:unhideWhenUsed/>
    <w:rsid w:val="008422E0"/>
    <w:rPr>
      <w:color w:val="0563C1"/>
      <w:u w:val="single"/>
    </w:rPr>
  </w:style>
  <w:style w:type="table" w:customStyle="1" w:styleId="41">
    <w:name w:val="Таблица простая 41"/>
    <w:basedOn w:val="a1"/>
    <w:uiPriority w:val="44"/>
    <w:rsid w:val="008422E0"/>
    <w:pPr>
      <w:spacing w:after="0" w:line="240" w:lineRule="auto"/>
    </w:pPr>
    <w:rPr>
      <w:rFonts w:ascii="Calibri" w:eastAsia="Calibri" w:hAnsi="Calibri" w:cs="Times New Roman"/>
      <w:kern w:val="0"/>
      <w:lang w:val="en-US"/>
      <w14:ligatures w14:val="none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customStyle="1" w:styleId="14">
    <w:name w:val="Сетка таблицы светлая1"/>
    <w:basedOn w:val="a1"/>
    <w:uiPriority w:val="40"/>
    <w:rsid w:val="008422E0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51">
    <w:name w:val="Таблица простая 51"/>
    <w:basedOn w:val="a1"/>
    <w:uiPriority w:val="45"/>
    <w:rsid w:val="008422E0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  <w:tblPr>
      <w:tblStyleRowBandSize w:val="1"/>
      <w:tblStyleColBandSize w:val="1"/>
    </w:tblPr>
    <w:tblStylePr w:type="firstRow">
      <w:rPr>
        <w:rFonts w:ascii="Calibri Light" w:eastAsia="Times New Roman" w:hAnsi="Calibri Light" w:cs="Times New Roman"/>
        <w:i/>
        <w:iCs/>
        <w:sz w:val="26"/>
      </w:rPr>
      <w:tblPr/>
      <w:tcPr>
        <w:tcBorders>
          <w:bottom w:val="single" w:sz="4" w:space="0" w:color="7F7F7F"/>
        </w:tcBorders>
        <w:shd w:val="clear" w:color="auto" w:fill="FFFFFF"/>
      </w:tcPr>
    </w:tblStylePr>
    <w:tblStylePr w:type="lastRow">
      <w:rPr>
        <w:rFonts w:ascii="Calibri Light" w:eastAsia="Times New Roman" w:hAnsi="Calibri Light" w:cs="Times New Roman"/>
        <w:i/>
        <w:iCs/>
        <w:sz w:val="26"/>
      </w:rPr>
      <w:tblPr/>
      <w:tcPr>
        <w:tcBorders>
          <w:top w:val="single" w:sz="4" w:space="0" w:color="7F7F7F"/>
        </w:tcBorders>
        <w:shd w:val="clear" w:color="auto" w:fill="FFFFFF"/>
      </w:tcPr>
    </w:tblStylePr>
    <w:tblStylePr w:type="firstCol">
      <w:pPr>
        <w:jc w:val="right"/>
      </w:pPr>
      <w:rPr>
        <w:rFonts w:ascii="Calibri Light" w:eastAsia="Times New Roman" w:hAnsi="Calibri Light" w:cs="Times New Roman"/>
        <w:i/>
        <w:iCs/>
        <w:sz w:val="26"/>
      </w:rPr>
      <w:tblPr/>
      <w:tcPr>
        <w:tcBorders>
          <w:right w:val="single" w:sz="4" w:space="0" w:color="7F7F7F"/>
        </w:tcBorders>
        <w:shd w:val="clear" w:color="auto" w:fill="FFFFFF"/>
      </w:tcPr>
    </w:tblStylePr>
    <w:tblStylePr w:type="lastCol">
      <w:rPr>
        <w:rFonts w:ascii="Calibri Light" w:eastAsia="Times New Roman" w:hAnsi="Calibri Light" w:cs="Times New Roman"/>
        <w:i/>
        <w:iCs/>
        <w:sz w:val="26"/>
      </w:rPr>
      <w:tblPr/>
      <w:tcPr>
        <w:tcBorders>
          <w:left w:val="single" w:sz="4" w:space="0" w:color="7F7F7F"/>
        </w:tcBorders>
        <w:shd w:val="clear" w:color="auto" w:fill="FFFFFF"/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afd">
    <w:name w:val="Normal (Web)"/>
    <w:basedOn w:val="a"/>
    <w:uiPriority w:val="99"/>
    <w:semiHidden/>
    <w:unhideWhenUsed/>
    <w:rsid w:val="008422E0"/>
    <w:pPr>
      <w:spacing w:before="100" w:beforeAutospacing="1" w:after="100" w:afterAutospacing="1"/>
    </w:pPr>
    <w:rPr>
      <w:rFonts w:eastAsiaTheme="minorEastAsia" w:cs="Times New Roman"/>
      <w:sz w:val="24"/>
      <w:szCs w:val="24"/>
      <w:lang w:eastAsia="ru-RU"/>
    </w:rPr>
  </w:style>
  <w:style w:type="paragraph" w:styleId="afe">
    <w:name w:val="TOC Heading"/>
    <w:basedOn w:val="1"/>
    <w:next w:val="a"/>
    <w:uiPriority w:val="39"/>
    <w:semiHidden/>
    <w:unhideWhenUsed/>
    <w:qFormat/>
    <w:rsid w:val="008422E0"/>
    <w:pPr>
      <w:keepLines/>
      <w:overflowPunct/>
      <w:autoSpaceDE/>
      <w:autoSpaceDN/>
      <w:adjustRightInd/>
      <w:spacing w:before="480" w:after="0" w:line="276" w:lineRule="auto"/>
      <w:jc w:val="left"/>
      <w:textAlignment w:val="auto"/>
      <w:outlineLvl w:val="9"/>
    </w:pPr>
    <w:rPr>
      <w:rFonts w:asciiTheme="majorHAnsi" w:eastAsiaTheme="majorEastAsia" w:hAnsiTheme="majorHAnsi" w:cstheme="majorBidi"/>
      <w:bCs/>
      <w:color w:val="2F5496" w:themeColor="accent1" w:themeShade="BF"/>
      <w:szCs w:val="28"/>
    </w:rPr>
  </w:style>
  <w:style w:type="paragraph" w:styleId="15">
    <w:name w:val="toc 1"/>
    <w:basedOn w:val="a"/>
    <w:next w:val="a"/>
    <w:autoRedefine/>
    <w:uiPriority w:val="39"/>
    <w:unhideWhenUsed/>
    <w:rsid w:val="008422E0"/>
    <w:pPr>
      <w:widowControl w:val="0"/>
      <w:overflowPunct w:val="0"/>
      <w:autoSpaceDE w:val="0"/>
      <w:autoSpaceDN w:val="0"/>
      <w:adjustRightInd w:val="0"/>
      <w:spacing w:after="0" w:line="360" w:lineRule="auto"/>
      <w:ind w:firstLine="658"/>
      <w:jc w:val="both"/>
      <w:textAlignment w:val="baseline"/>
    </w:pPr>
    <w:rPr>
      <w:rFonts w:eastAsia="Times New Roman" w:cs="Times New Roman"/>
      <w:szCs w:val="20"/>
      <w:lang w:eastAsia="ru-RU"/>
    </w:rPr>
  </w:style>
  <w:style w:type="paragraph" w:styleId="22">
    <w:name w:val="toc 2"/>
    <w:basedOn w:val="a"/>
    <w:next w:val="a"/>
    <w:autoRedefine/>
    <w:uiPriority w:val="39"/>
    <w:unhideWhenUsed/>
    <w:rsid w:val="008422E0"/>
    <w:pPr>
      <w:widowControl w:val="0"/>
      <w:overflowPunct w:val="0"/>
      <w:autoSpaceDE w:val="0"/>
      <w:autoSpaceDN w:val="0"/>
      <w:adjustRightInd w:val="0"/>
      <w:spacing w:after="100" w:line="340" w:lineRule="auto"/>
      <w:ind w:left="200" w:firstLine="660"/>
      <w:textAlignment w:val="baseline"/>
    </w:pPr>
    <w:rPr>
      <w:rFonts w:eastAsia="Times New Roman" w:cs="Times New Roman"/>
      <w:szCs w:val="20"/>
      <w:lang w:eastAsia="ru-RU"/>
    </w:rPr>
  </w:style>
  <w:style w:type="table" w:styleId="aff">
    <w:name w:val="Table Grid"/>
    <w:basedOn w:val="a1"/>
    <w:uiPriority w:val="59"/>
    <w:rsid w:val="008422E0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wmf"/><Relationship Id="rId299" Type="http://schemas.openxmlformats.org/officeDocument/2006/relationships/image" Target="media/image173.wmf"/><Relationship Id="rId303" Type="http://schemas.openxmlformats.org/officeDocument/2006/relationships/image" Target="media/image17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0.bin"/><Relationship Id="rId63" Type="http://schemas.openxmlformats.org/officeDocument/2006/relationships/image" Target="media/image39.wmf"/><Relationship Id="rId84" Type="http://schemas.openxmlformats.org/officeDocument/2006/relationships/oleObject" Target="embeddings/oleObject31.bin"/><Relationship Id="rId138" Type="http://schemas.openxmlformats.org/officeDocument/2006/relationships/oleObject" Target="embeddings/oleObject58.bin"/><Relationship Id="rId159" Type="http://schemas.openxmlformats.org/officeDocument/2006/relationships/image" Target="media/image87.wmf"/><Relationship Id="rId324" Type="http://schemas.openxmlformats.org/officeDocument/2006/relationships/oleObject" Target="embeddings/oleObject134.bin"/><Relationship Id="rId345" Type="http://schemas.openxmlformats.org/officeDocument/2006/relationships/image" Target="media/image197.wmf"/><Relationship Id="rId170" Type="http://schemas.openxmlformats.org/officeDocument/2006/relationships/oleObject" Target="embeddings/oleObject74.bin"/><Relationship Id="rId191" Type="http://schemas.openxmlformats.org/officeDocument/2006/relationships/image" Target="media/image110.wmf"/><Relationship Id="rId205" Type="http://schemas.openxmlformats.org/officeDocument/2006/relationships/image" Target="media/image118.wmf"/><Relationship Id="rId226" Type="http://schemas.openxmlformats.org/officeDocument/2006/relationships/oleObject" Target="embeddings/oleObject94.bin"/><Relationship Id="rId247" Type="http://schemas.openxmlformats.org/officeDocument/2006/relationships/image" Target="media/image139.wmf"/><Relationship Id="rId107" Type="http://schemas.openxmlformats.org/officeDocument/2006/relationships/image" Target="media/image61.wmf"/><Relationship Id="rId268" Type="http://schemas.openxmlformats.org/officeDocument/2006/relationships/oleObject" Target="embeddings/oleObject115.bin"/><Relationship Id="rId289" Type="http://schemas.openxmlformats.org/officeDocument/2006/relationships/image" Target="media/image166.wmf"/><Relationship Id="rId11" Type="http://schemas.openxmlformats.org/officeDocument/2006/relationships/image" Target="media/image4.wmf"/><Relationship Id="rId32" Type="http://schemas.openxmlformats.org/officeDocument/2006/relationships/image" Target="media/image19.wmf"/><Relationship Id="rId53" Type="http://schemas.openxmlformats.org/officeDocument/2006/relationships/image" Target="media/image34.wmf"/><Relationship Id="rId74" Type="http://schemas.openxmlformats.org/officeDocument/2006/relationships/oleObject" Target="embeddings/oleObject26.bin"/><Relationship Id="rId128" Type="http://schemas.openxmlformats.org/officeDocument/2006/relationships/oleObject" Target="embeddings/oleObject53.bin"/><Relationship Id="rId149" Type="http://schemas.openxmlformats.org/officeDocument/2006/relationships/image" Target="media/image82.wmf"/><Relationship Id="rId314" Type="http://schemas.openxmlformats.org/officeDocument/2006/relationships/oleObject" Target="embeddings/oleObject129.bin"/><Relationship Id="rId335" Type="http://schemas.openxmlformats.org/officeDocument/2006/relationships/image" Target="media/image192.wmf"/><Relationship Id="rId356" Type="http://schemas.openxmlformats.org/officeDocument/2006/relationships/oleObject" Target="embeddings/oleObject150.bin"/><Relationship Id="rId5" Type="http://schemas.openxmlformats.org/officeDocument/2006/relationships/image" Target="media/image1.wmf"/><Relationship Id="rId95" Type="http://schemas.openxmlformats.org/officeDocument/2006/relationships/image" Target="media/image55.wmf"/><Relationship Id="rId160" Type="http://schemas.openxmlformats.org/officeDocument/2006/relationships/oleObject" Target="embeddings/oleObject69.bin"/><Relationship Id="rId181" Type="http://schemas.openxmlformats.org/officeDocument/2006/relationships/image" Target="media/image100.wmf"/><Relationship Id="rId216" Type="http://schemas.openxmlformats.org/officeDocument/2006/relationships/oleObject" Target="embeddings/oleObject89.bin"/><Relationship Id="rId237" Type="http://schemas.openxmlformats.org/officeDocument/2006/relationships/image" Target="media/image134.wmf"/><Relationship Id="rId258" Type="http://schemas.openxmlformats.org/officeDocument/2006/relationships/oleObject" Target="embeddings/oleObject110.bin"/><Relationship Id="rId279" Type="http://schemas.openxmlformats.org/officeDocument/2006/relationships/image" Target="media/image156.wmf"/><Relationship Id="rId22" Type="http://schemas.openxmlformats.org/officeDocument/2006/relationships/oleObject" Target="embeddings/oleObject9.bin"/><Relationship Id="rId43" Type="http://schemas.openxmlformats.org/officeDocument/2006/relationships/image" Target="media/image29.wmf"/><Relationship Id="rId64" Type="http://schemas.openxmlformats.org/officeDocument/2006/relationships/oleObject" Target="embeddings/oleObject21.bin"/><Relationship Id="rId118" Type="http://schemas.openxmlformats.org/officeDocument/2006/relationships/oleObject" Target="embeddings/oleObject48.bin"/><Relationship Id="rId139" Type="http://schemas.openxmlformats.org/officeDocument/2006/relationships/image" Target="media/image77.wmf"/><Relationship Id="rId290" Type="http://schemas.openxmlformats.org/officeDocument/2006/relationships/image" Target="media/image167.wmf"/><Relationship Id="rId304" Type="http://schemas.openxmlformats.org/officeDocument/2006/relationships/oleObject" Target="embeddings/oleObject125.bin"/><Relationship Id="rId325" Type="http://schemas.openxmlformats.org/officeDocument/2006/relationships/image" Target="media/image187.wmf"/><Relationship Id="rId346" Type="http://schemas.openxmlformats.org/officeDocument/2006/relationships/oleObject" Target="embeddings/oleObject145.bin"/><Relationship Id="rId85" Type="http://schemas.openxmlformats.org/officeDocument/2006/relationships/image" Target="media/image50.wmf"/><Relationship Id="rId150" Type="http://schemas.openxmlformats.org/officeDocument/2006/relationships/oleObject" Target="embeddings/oleObject64.bin"/><Relationship Id="rId171" Type="http://schemas.openxmlformats.org/officeDocument/2006/relationships/image" Target="media/image93.png"/><Relationship Id="rId192" Type="http://schemas.openxmlformats.org/officeDocument/2006/relationships/image" Target="media/image111.wmf"/><Relationship Id="rId206" Type="http://schemas.openxmlformats.org/officeDocument/2006/relationships/oleObject" Target="embeddings/oleObject84.bin"/><Relationship Id="rId227" Type="http://schemas.openxmlformats.org/officeDocument/2006/relationships/image" Target="media/image129.wmf"/><Relationship Id="rId248" Type="http://schemas.openxmlformats.org/officeDocument/2006/relationships/oleObject" Target="embeddings/oleObject105.bin"/><Relationship Id="rId269" Type="http://schemas.openxmlformats.org/officeDocument/2006/relationships/image" Target="media/image150.wmf"/><Relationship Id="rId12" Type="http://schemas.openxmlformats.org/officeDocument/2006/relationships/oleObject" Target="embeddings/oleObject4.bin"/><Relationship Id="rId33" Type="http://schemas.openxmlformats.org/officeDocument/2006/relationships/image" Target="media/image20.wmf"/><Relationship Id="rId108" Type="http://schemas.openxmlformats.org/officeDocument/2006/relationships/oleObject" Target="embeddings/oleObject43.bin"/><Relationship Id="rId129" Type="http://schemas.openxmlformats.org/officeDocument/2006/relationships/image" Target="media/image72.wmf"/><Relationship Id="rId280" Type="http://schemas.openxmlformats.org/officeDocument/2006/relationships/image" Target="media/image157.wmf"/><Relationship Id="rId315" Type="http://schemas.openxmlformats.org/officeDocument/2006/relationships/image" Target="media/image182.wmf"/><Relationship Id="rId336" Type="http://schemas.openxmlformats.org/officeDocument/2006/relationships/oleObject" Target="embeddings/oleObject140.bin"/><Relationship Id="rId357" Type="http://schemas.openxmlformats.org/officeDocument/2006/relationships/image" Target="media/image203.wmf"/><Relationship Id="rId54" Type="http://schemas.openxmlformats.org/officeDocument/2006/relationships/oleObject" Target="embeddings/oleObject16.bin"/><Relationship Id="rId75" Type="http://schemas.openxmlformats.org/officeDocument/2006/relationships/image" Target="media/image45.wmf"/><Relationship Id="rId96" Type="http://schemas.openxmlformats.org/officeDocument/2006/relationships/oleObject" Target="embeddings/oleObject37.bin"/><Relationship Id="rId140" Type="http://schemas.openxmlformats.org/officeDocument/2006/relationships/oleObject" Target="embeddings/oleObject59.bin"/><Relationship Id="rId161" Type="http://schemas.openxmlformats.org/officeDocument/2006/relationships/image" Target="media/image88.wmf"/><Relationship Id="rId182" Type="http://schemas.openxmlformats.org/officeDocument/2006/relationships/image" Target="media/image101.wmf"/><Relationship Id="rId217" Type="http://schemas.openxmlformats.org/officeDocument/2006/relationships/image" Target="media/image124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00.bin"/><Relationship Id="rId259" Type="http://schemas.openxmlformats.org/officeDocument/2006/relationships/image" Target="media/image145.wmf"/><Relationship Id="rId23" Type="http://schemas.openxmlformats.org/officeDocument/2006/relationships/image" Target="media/image10.wmf"/><Relationship Id="rId119" Type="http://schemas.openxmlformats.org/officeDocument/2006/relationships/image" Target="media/image67.wmf"/><Relationship Id="rId270" Type="http://schemas.openxmlformats.org/officeDocument/2006/relationships/oleObject" Target="embeddings/oleObject116.bin"/><Relationship Id="rId291" Type="http://schemas.openxmlformats.org/officeDocument/2006/relationships/image" Target="media/image168.png"/><Relationship Id="rId305" Type="http://schemas.openxmlformats.org/officeDocument/2006/relationships/image" Target="media/image176.png"/><Relationship Id="rId326" Type="http://schemas.openxmlformats.org/officeDocument/2006/relationships/oleObject" Target="embeddings/oleObject135.bin"/><Relationship Id="rId347" Type="http://schemas.openxmlformats.org/officeDocument/2006/relationships/image" Target="media/image198.wmf"/><Relationship Id="rId44" Type="http://schemas.openxmlformats.org/officeDocument/2006/relationships/oleObject" Target="embeddings/oleObject11.bin"/><Relationship Id="rId65" Type="http://schemas.openxmlformats.org/officeDocument/2006/relationships/image" Target="media/image40.wmf"/><Relationship Id="rId86" Type="http://schemas.openxmlformats.org/officeDocument/2006/relationships/oleObject" Target="embeddings/oleObject32.bin"/><Relationship Id="rId130" Type="http://schemas.openxmlformats.org/officeDocument/2006/relationships/oleObject" Target="embeddings/oleObject54.bin"/><Relationship Id="rId151" Type="http://schemas.openxmlformats.org/officeDocument/2006/relationships/image" Target="media/image83.wmf"/><Relationship Id="rId172" Type="http://schemas.openxmlformats.org/officeDocument/2006/relationships/image" Target="media/image94.png"/><Relationship Id="rId193" Type="http://schemas.openxmlformats.org/officeDocument/2006/relationships/image" Target="media/image112.wmf"/><Relationship Id="rId207" Type="http://schemas.openxmlformats.org/officeDocument/2006/relationships/image" Target="media/image119.wmf"/><Relationship Id="rId228" Type="http://schemas.openxmlformats.org/officeDocument/2006/relationships/oleObject" Target="embeddings/oleObject95.bin"/><Relationship Id="rId249" Type="http://schemas.openxmlformats.org/officeDocument/2006/relationships/image" Target="media/image140.wmf"/><Relationship Id="rId13" Type="http://schemas.openxmlformats.org/officeDocument/2006/relationships/image" Target="media/image5.wmf"/><Relationship Id="rId109" Type="http://schemas.openxmlformats.org/officeDocument/2006/relationships/image" Target="media/image62.wmf"/><Relationship Id="rId260" Type="http://schemas.openxmlformats.org/officeDocument/2006/relationships/oleObject" Target="embeddings/oleObject111.bin"/><Relationship Id="rId281" Type="http://schemas.openxmlformats.org/officeDocument/2006/relationships/image" Target="media/image158.wmf"/><Relationship Id="rId316" Type="http://schemas.openxmlformats.org/officeDocument/2006/relationships/oleObject" Target="embeddings/oleObject130.bin"/><Relationship Id="rId337" Type="http://schemas.openxmlformats.org/officeDocument/2006/relationships/image" Target="media/image193.wmf"/><Relationship Id="rId34" Type="http://schemas.openxmlformats.org/officeDocument/2006/relationships/image" Target="media/image21.wmf"/><Relationship Id="rId55" Type="http://schemas.openxmlformats.org/officeDocument/2006/relationships/image" Target="media/image35.wmf"/><Relationship Id="rId76" Type="http://schemas.openxmlformats.org/officeDocument/2006/relationships/oleObject" Target="embeddings/oleObject27.bin"/><Relationship Id="rId97" Type="http://schemas.openxmlformats.org/officeDocument/2006/relationships/image" Target="media/image56.wmf"/><Relationship Id="rId120" Type="http://schemas.openxmlformats.org/officeDocument/2006/relationships/oleObject" Target="embeddings/oleObject49.bin"/><Relationship Id="rId141" Type="http://schemas.openxmlformats.org/officeDocument/2006/relationships/image" Target="media/image78.wmf"/><Relationship Id="rId358" Type="http://schemas.openxmlformats.org/officeDocument/2006/relationships/oleObject" Target="embeddings/oleObject151.bin"/><Relationship Id="rId7" Type="http://schemas.openxmlformats.org/officeDocument/2006/relationships/image" Target="media/image2.wmf"/><Relationship Id="rId162" Type="http://schemas.openxmlformats.org/officeDocument/2006/relationships/oleObject" Target="embeddings/oleObject70.bin"/><Relationship Id="rId183" Type="http://schemas.openxmlformats.org/officeDocument/2006/relationships/image" Target="media/image102.wmf"/><Relationship Id="rId218" Type="http://schemas.openxmlformats.org/officeDocument/2006/relationships/oleObject" Target="embeddings/oleObject90.bin"/><Relationship Id="rId239" Type="http://schemas.openxmlformats.org/officeDocument/2006/relationships/image" Target="media/image135.wmf"/><Relationship Id="rId250" Type="http://schemas.openxmlformats.org/officeDocument/2006/relationships/oleObject" Target="embeddings/oleObject106.bin"/><Relationship Id="rId271" Type="http://schemas.openxmlformats.org/officeDocument/2006/relationships/image" Target="media/image151.wmf"/><Relationship Id="rId292" Type="http://schemas.openxmlformats.org/officeDocument/2006/relationships/image" Target="media/image169.png"/><Relationship Id="rId306" Type="http://schemas.openxmlformats.org/officeDocument/2006/relationships/image" Target="media/image177.png"/><Relationship Id="rId24" Type="http://schemas.openxmlformats.org/officeDocument/2006/relationships/image" Target="media/image11.wmf"/><Relationship Id="rId45" Type="http://schemas.openxmlformats.org/officeDocument/2006/relationships/image" Target="media/image30.wmf"/><Relationship Id="rId66" Type="http://schemas.openxmlformats.org/officeDocument/2006/relationships/oleObject" Target="embeddings/oleObject22.bin"/><Relationship Id="rId87" Type="http://schemas.openxmlformats.org/officeDocument/2006/relationships/image" Target="media/image51.wmf"/><Relationship Id="rId110" Type="http://schemas.openxmlformats.org/officeDocument/2006/relationships/oleObject" Target="embeddings/oleObject44.bin"/><Relationship Id="rId131" Type="http://schemas.openxmlformats.org/officeDocument/2006/relationships/image" Target="media/image73.wmf"/><Relationship Id="rId327" Type="http://schemas.openxmlformats.org/officeDocument/2006/relationships/image" Target="media/image188.wmf"/><Relationship Id="rId348" Type="http://schemas.openxmlformats.org/officeDocument/2006/relationships/oleObject" Target="embeddings/oleObject146.bin"/><Relationship Id="rId152" Type="http://schemas.openxmlformats.org/officeDocument/2006/relationships/oleObject" Target="embeddings/oleObject65.bin"/><Relationship Id="rId173" Type="http://schemas.openxmlformats.org/officeDocument/2006/relationships/image" Target="media/image95.wmf"/><Relationship Id="rId194" Type="http://schemas.openxmlformats.org/officeDocument/2006/relationships/oleObject" Target="embeddings/oleObject78.bin"/><Relationship Id="rId208" Type="http://schemas.openxmlformats.org/officeDocument/2006/relationships/oleObject" Target="embeddings/oleObject85.bin"/><Relationship Id="rId229" Type="http://schemas.openxmlformats.org/officeDocument/2006/relationships/image" Target="media/image130.wmf"/><Relationship Id="rId240" Type="http://schemas.openxmlformats.org/officeDocument/2006/relationships/oleObject" Target="embeddings/oleObject101.bin"/><Relationship Id="rId261" Type="http://schemas.openxmlformats.org/officeDocument/2006/relationships/image" Target="media/image146.wmf"/><Relationship Id="rId14" Type="http://schemas.openxmlformats.org/officeDocument/2006/relationships/oleObject" Target="embeddings/oleObject5.bin"/><Relationship Id="rId35" Type="http://schemas.openxmlformats.org/officeDocument/2006/relationships/image" Target="media/image22.wmf"/><Relationship Id="rId56" Type="http://schemas.openxmlformats.org/officeDocument/2006/relationships/oleObject" Target="embeddings/oleObject17.bin"/><Relationship Id="rId77" Type="http://schemas.openxmlformats.org/officeDocument/2006/relationships/image" Target="media/image46.wmf"/><Relationship Id="rId100" Type="http://schemas.openxmlformats.org/officeDocument/2006/relationships/oleObject" Target="embeddings/oleObject39.bin"/><Relationship Id="rId282" Type="http://schemas.openxmlformats.org/officeDocument/2006/relationships/image" Target="media/image159.wmf"/><Relationship Id="rId317" Type="http://schemas.openxmlformats.org/officeDocument/2006/relationships/image" Target="media/image183.wmf"/><Relationship Id="rId338" Type="http://schemas.openxmlformats.org/officeDocument/2006/relationships/oleObject" Target="embeddings/oleObject141.bin"/><Relationship Id="rId359" Type="http://schemas.openxmlformats.org/officeDocument/2006/relationships/fontTable" Target="fontTable.xml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38.bin"/><Relationship Id="rId121" Type="http://schemas.openxmlformats.org/officeDocument/2006/relationships/image" Target="media/image68.wmf"/><Relationship Id="rId142" Type="http://schemas.openxmlformats.org/officeDocument/2006/relationships/oleObject" Target="embeddings/oleObject60.bin"/><Relationship Id="rId163" Type="http://schemas.openxmlformats.org/officeDocument/2006/relationships/image" Target="media/image89.wmf"/><Relationship Id="rId184" Type="http://schemas.openxmlformats.org/officeDocument/2006/relationships/image" Target="media/image103.wmf"/><Relationship Id="rId219" Type="http://schemas.openxmlformats.org/officeDocument/2006/relationships/image" Target="media/image125.wmf"/><Relationship Id="rId230" Type="http://schemas.openxmlformats.org/officeDocument/2006/relationships/oleObject" Target="embeddings/oleObject96.bin"/><Relationship Id="rId251" Type="http://schemas.openxmlformats.org/officeDocument/2006/relationships/image" Target="media/image141.wmf"/><Relationship Id="rId25" Type="http://schemas.openxmlformats.org/officeDocument/2006/relationships/image" Target="media/image12.wmf"/><Relationship Id="rId46" Type="http://schemas.openxmlformats.org/officeDocument/2006/relationships/oleObject" Target="embeddings/oleObject12.bin"/><Relationship Id="rId67" Type="http://schemas.openxmlformats.org/officeDocument/2006/relationships/image" Target="media/image41.wmf"/><Relationship Id="rId272" Type="http://schemas.openxmlformats.org/officeDocument/2006/relationships/oleObject" Target="embeddings/oleObject117.bin"/><Relationship Id="rId293" Type="http://schemas.openxmlformats.org/officeDocument/2006/relationships/image" Target="media/image170.wmf"/><Relationship Id="rId307" Type="http://schemas.openxmlformats.org/officeDocument/2006/relationships/image" Target="media/image178.wmf"/><Relationship Id="rId328" Type="http://schemas.openxmlformats.org/officeDocument/2006/relationships/oleObject" Target="embeddings/oleObject136.bin"/><Relationship Id="rId349" Type="http://schemas.openxmlformats.org/officeDocument/2006/relationships/image" Target="media/image199.wmf"/><Relationship Id="rId88" Type="http://schemas.openxmlformats.org/officeDocument/2006/relationships/oleObject" Target="embeddings/oleObject33.bin"/><Relationship Id="rId111" Type="http://schemas.openxmlformats.org/officeDocument/2006/relationships/image" Target="media/image63.wmf"/><Relationship Id="rId132" Type="http://schemas.openxmlformats.org/officeDocument/2006/relationships/oleObject" Target="embeddings/oleObject55.bin"/><Relationship Id="rId153" Type="http://schemas.openxmlformats.org/officeDocument/2006/relationships/image" Target="media/image84.wmf"/><Relationship Id="rId174" Type="http://schemas.openxmlformats.org/officeDocument/2006/relationships/oleObject" Target="embeddings/oleObject75.bin"/><Relationship Id="rId195" Type="http://schemas.openxmlformats.org/officeDocument/2006/relationships/image" Target="media/image113.wmf"/><Relationship Id="rId209" Type="http://schemas.openxmlformats.org/officeDocument/2006/relationships/image" Target="media/image120.wmf"/><Relationship Id="rId360" Type="http://schemas.openxmlformats.org/officeDocument/2006/relationships/theme" Target="theme/theme1.xml"/><Relationship Id="rId190" Type="http://schemas.openxmlformats.org/officeDocument/2006/relationships/image" Target="media/image109.wmf"/><Relationship Id="rId204" Type="http://schemas.openxmlformats.org/officeDocument/2006/relationships/oleObject" Target="embeddings/oleObject83.bin"/><Relationship Id="rId220" Type="http://schemas.openxmlformats.org/officeDocument/2006/relationships/oleObject" Target="embeddings/oleObject91.bin"/><Relationship Id="rId225" Type="http://schemas.openxmlformats.org/officeDocument/2006/relationships/image" Target="media/image128.wmf"/><Relationship Id="rId241" Type="http://schemas.openxmlformats.org/officeDocument/2006/relationships/image" Target="media/image136.wmf"/><Relationship Id="rId246" Type="http://schemas.openxmlformats.org/officeDocument/2006/relationships/oleObject" Target="embeddings/oleObject104.bin"/><Relationship Id="rId267" Type="http://schemas.openxmlformats.org/officeDocument/2006/relationships/image" Target="media/image149.wmf"/><Relationship Id="rId288" Type="http://schemas.openxmlformats.org/officeDocument/2006/relationships/image" Target="media/image165.wmf"/><Relationship Id="rId15" Type="http://schemas.openxmlformats.org/officeDocument/2006/relationships/image" Target="media/image6.wmf"/><Relationship Id="rId36" Type="http://schemas.openxmlformats.org/officeDocument/2006/relationships/image" Target="media/image23.wmf"/><Relationship Id="rId57" Type="http://schemas.openxmlformats.org/officeDocument/2006/relationships/image" Target="media/image36.wmf"/><Relationship Id="rId106" Type="http://schemas.openxmlformats.org/officeDocument/2006/relationships/oleObject" Target="embeddings/oleObject42.bin"/><Relationship Id="rId127" Type="http://schemas.openxmlformats.org/officeDocument/2006/relationships/image" Target="media/image71.wmf"/><Relationship Id="rId262" Type="http://schemas.openxmlformats.org/officeDocument/2006/relationships/oleObject" Target="embeddings/oleObject112.bin"/><Relationship Id="rId283" Type="http://schemas.openxmlformats.org/officeDocument/2006/relationships/image" Target="media/image160.png"/><Relationship Id="rId313" Type="http://schemas.openxmlformats.org/officeDocument/2006/relationships/image" Target="media/image181.wmf"/><Relationship Id="rId318" Type="http://schemas.openxmlformats.org/officeDocument/2006/relationships/oleObject" Target="embeddings/oleObject131.bin"/><Relationship Id="rId339" Type="http://schemas.openxmlformats.org/officeDocument/2006/relationships/image" Target="media/image19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8.wmf"/><Relationship Id="rId52" Type="http://schemas.openxmlformats.org/officeDocument/2006/relationships/oleObject" Target="embeddings/oleObject15.bin"/><Relationship Id="rId73" Type="http://schemas.openxmlformats.org/officeDocument/2006/relationships/image" Target="media/image44.wmf"/><Relationship Id="rId78" Type="http://schemas.openxmlformats.org/officeDocument/2006/relationships/oleObject" Target="embeddings/oleObject28.bin"/><Relationship Id="rId94" Type="http://schemas.openxmlformats.org/officeDocument/2006/relationships/oleObject" Target="embeddings/oleObject36.bin"/><Relationship Id="rId99" Type="http://schemas.openxmlformats.org/officeDocument/2006/relationships/image" Target="media/image57.wmf"/><Relationship Id="rId101" Type="http://schemas.openxmlformats.org/officeDocument/2006/relationships/image" Target="media/image58.wmf"/><Relationship Id="rId122" Type="http://schemas.openxmlformats.org/officeDocument/2006/relationships/oleObject" Target="embeddings/oleObject50.bin"/><Relationship Id="rId143" Type="http://schemas.openxmlformats.org/officeDocument/2006/relationships/image" Target="media/image79.wmf"/><Relationship Id="rId148" Type="http://schemas.openxmlformats.org/officeDocument/2006/relationships/oleObject" Target="embeddings/oleObject63.bin"/><Relationship Id="rId164" Type="http://schemas.openxmlformats.org/officeDocument/2006/relationships/oleObject" Target="embeddings/oleObject71.bin"/><Relationship Id="rId169" Type="http://schemas.openxmlformats.org/officeDocument/2006/relationships/image" Target="media/image92.wmf"/><Relationship Id="rId185" Type="http://schemas.openxmlformats.org/officeDocument/2006/relationships/image" Target="media/image104.wmf"/><Relationship Id="rId334" Type="http://schemas.openxmlformats.org/officeDocument/2006/relationships/oleObject" Target="embeddings/oleObject139.bin"/><Relationship Id="rId350" Type="http://schemas.openxmlformats.org/officeDocument/2006/relationships/oleObject" Target="embeddings/oleObject147.bin"/><Relationship Id="rId355" Type="http://schemas.openxmlformats.org/officeDocument/2006/relationships/image" Target="media/image20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9.wmf"/><Relationship Id="rId210" Type="http://schemas.openxmlformats.org/officeDocument/2006/relationships/oleObject" Target="embeddings/oleObject86.bin"/><Relationship Id="rId215" Type="http://schemas.openxmlformats.org/officeDocument/2006/relationships/image" Target="media/image123.wmf"/><Relationship Id="rId236" Type="http://schemas.openxmlformats.org/officeDocument/2006/relationships/oleObject" Target="embeddings/oleObject99.bin"/><Relationship Id="rId257" Type="http://schemas.openxmlformats.org/officeDocument/2006/relationships/image" Target="media/image144.wmf"/><Relationship Id="rId278" Type="http://schemas.openxmlformats.org/officeDocument/2006/relationships/image" Target="media/image155.wmf"/><Relationship Id="rId26" Type="http://schemas.openxmlformats.org/officeDocument/2006/relationships/image" Target="media/image13.wmf"/><Relationship Id="rId231" Type="http://schemas.openxmlformats.org/officeDocument/2006/relationships/image" Target="media/image131.wmf"/><Relationship Id="rId252" Type="http://schemas.openxmlformats.org/officeDocument/2006/relationships/oleObject" Target="embeddings/oleObject107.bin"/><Relationship Id="rId273" Type="http://schemas.openxmlformats.org/officeDocument/2006/relationships/image" Target="media/image152.wmf"/><Relationship Id="rId294" Type="http://schemas.openxmlformats.org/officeDocument/2006/relationships/oleObject" Target="embeddings/oleObject120.bin"/><Relationship Id="rId308" Type="http://schemas.openxmlformats.org/officeDocument/2006/relationships/oleObject" Target="embeddings/oleObject126.bin"/><Relationship Id="rId329" Type="http://schemas.openxmlformats.org/officeDocument/2006/relationships/image" Target="media/image189.wmf"/><Relationship Id="rId47" Type="http://schemas.openxmlformats.org/officeDocument/2006/relationships/image" Target="media/image31.wmf"/><Relationship Id="rId68" Type="http://schemas.openxmlformats.org/officeDocument/2006/relationships/oleObject" Target="embeddings/oleObject23.bin"/><Relationship Id="rId89" Type="http://schemas.openxmlformats.org/officeDocument/2006/relationships/image" Target="media/image52.wmf"/><Relationship Id="rId112" Type="http://schemas.openxmlformats.org/officeDocument/2006/relationships/oleObject" Target="embeddings/oleObject45.bin"/><Relationship Id="rId133" Type="http://schemas.openxmlformats.org/officeDocument/2006/relationships/image" Target="media/image74.wmf"/><Relationship Id="rId154" Type="http://schemas.openxmlformats.org/officeDocument/2006/relationships/oleObject" Target="embeddings/oleObject66.bin"/><Relationship Id="rId175" Type="http://schemas.openxmlformats.org/officeDocument/2006/relationships/image" Target="media/image96.wmf"/><Relationship Id="rId340" Type="http://schemas.openxmlformats.org/officeDocument/2006/relationships/oleObject" Target="embeddings/oleObject142.bin"/><Relationship Id="rId196" Type="http://schemas.openxmlformats.org/officeDocument/2006/relationships/oleObject" Target="embeddings/oleObject79.bin"/><Relationship Id="rId200" Type="http://schemas.openxmlformats.org/officeDocument/2006/relationships/oleObject" Target="embeddings/oleObject81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26.wmf"/><Relationship Id="rId242" Type="http://schemas.openxmlformats.org/officeDocument/2006/relationships/oleObject" Target="embeddings/oleObject102.bin"/><Relationship Id="rId263" Type="http://schemas.openxmlformats.org/officeDocument/2006/relationships/image" Target="media/image147.wmf"/><Relationship Id="rId284" Type="http://schemas.openxmlformats.org/officeDocument/2006/relationships/image" Target="media/image161.png"/><Relationship Id="rId319" Type="http://schemas.openxmlformats.org/officeDocument/2006/relationships/image" Target="media/image184.wmf"/><Relationship Id="rId37" Type="http://schemas.openxmlformats.org/officeDocument/2006/relationships/image" Target="media/image24.wmf"/><Relationship Id="rId58" Type="http://schemas.openxmlformats.org/officeDocument/2006/relationships/oleObject" Target="embeddings/oleObject18.bin"/><Relationship Id="rId79" Type="http://schemas.openxmlformats.org/officeDocument/2006/relationships/image" Target="media/image47.wmf"/><Relationship Id="rId102" Type="http://schemas.openxmlformats.org/officeDocument/2006/relationships/oleObject" Target="embeddings/oleObject40.bin"/><Relationship Id="rId123" Type="http://schemas.openxmlformats.org/officeDocument/2006/relationships/image" Target="media/image69.wmf"/><Relationship Id="rId144" Type="http://schemas.openxmlformats.org/officeDocument/2006/relationships/oleObject" Target="embeddings/oleObject61.bin"/><Relationship Id="rId330" Type="http://schemas.openxmlformats.org/officeDocument/2006/relationships/oleObject" Target="embeddings/oleObject137.bin"/><Relationship Id="rId90" Type="http://schemas.openxmlformats.org/officeDocument/2006/relationships/oleObject" Target="embeddings/oleObject34.bin"/><Relationship Id="rId165" Type="http://schemas.openxmlformats.org/officeDocument/2006/relationships/image" Target="media/image90.wmf"/><Relationship Id="rId186" Type="http://schemas.openxmlformats.org/officeDocument/2006/relationships/image" Target="media/image105.wmf"/><Relationship Id="rId351" Type="http://schemas.openxmlformats.org/officeDocument/2006/relationships/image" Target="media/image200.wmf"/><Relationship Id="rId211" Type="http://schemas.openxmlformats.org/officeDocument/2006/relationships/image" Target="media/image121.wmf"/><Relationship Id="rId232" Type="http://schemas.openxmlformats.org/officeDocument/2006/relationships/oleObject" Target="embeddings/oleObject97.bin"/><Relationship Id="rId253" Type="http://schemas.openxmlformats.org/officeDocument/2006/relationships/image" Target="media/image142.wmf"/><Relationship Id="rId274" Type="http://schemas.openxmlformats.org/officeDocument/2006/relationships/oleObject" Target="embeddings/oleObject118.bin"/><Relationship Id="rId295" Type="http://schemas.openxmlformats.org/officeDocument/2006/relationships/image" Target="media/image171.wmf"/><Relationship Id="rId309" Type="http://schemas.openxmlformats.org/officeDocument/2006/relationships/image" Target="media/image179.wmf"/><Relationship Id="rId27" Type="http://schemas.openxmlformats.org/officeDocument/2006/relationships/image" Target="media/image14.wmf"/><Relationship Id="rId48" Type="http://schemas.openxmlformats.org/officeDocument/2006/relationships/oleObject" Target="embeddings/oleObject13.bin"/><Relationship Id="rId69" Type="http://schemas.openxmlformats.org/officeDocument/2006/relationships/image" Target="media/image42.wmf"/><Relationship Id="rId113" Type="http://schemas.openxmlformats.org/officeDocument/2006/relationships/image" Target="media/image64.wmf"/><Relationship Id="rId134" Type="http://schemas.openxmlformats.org/officeDocument/2006/relationships/oleObject" Target="embeddings/oleObject56.bin"/><Relationship Id="rId320" Type="http://schemas.openxmlformats.org/officeDocument/2006/relationships/oleObject" Target="embeddings/oleObject132.bin"/><Relationship Id="rId80" Type="http://schemas.openxmlformats.org/officeDocument/2006/relationships/oleObject" Target="embeddings/oleObject29.bin"/><Relationship Id="rId155" Type="http://schemas.openxmlformats.org/officeDocument/2006/relationships/image" Target="media/image85.wmf"/><Relationship Id="rId176" Type="http://schemas.openxmlformats.org/officeDocument/2006/relationships/oleObject" Target="embeddings/oleObject76.bin"/><Relationship Id="rId197" Type="http://schemas.openxmlformats.org/officeDocument/2006/relationships/image" Target="media/image114.wmf"/><Relationship Id="rId341" Type="http://schemas.openxmlformats.org/officeDocument/2006/relationships/image" Target="media/image195.wmf"/><Relationship Id="rId201" Type="http://schemas.openxmlformats.org/officeDocument/2006/relationships/image" Target="media/image116.wmf"/><Relationship Id="rId222" Type="http://schemas.openxmlformats.org/officeDocument/2006/relationships/oleObject" Target="embeddings/oleObject92.bin"/><Relationship Id="rId243" Type="http://schemas.openxmlformats.org/officeDocument/2006/relationships/image" Target="media/image137.wmf"/><Relationship Id="rId264" Type="http://schemas.openxmlformats.org/officeDocument/2006/relationships/oleObject" Target="embeddings/oleObject113.bin"/><Relationship Id="rId285" Type="http://schemas.openxmlformats.org/officeDocument/2006/relationships/image" Target="media/image162.wmf"/><Relationship Id="rId17" Type="http://schemas.openxmlformats.org/officeDocument/2006/relationships/image" Target="media/image7.wmf"/><Relationship Id="rId38" Type="http://schemas.openxmlformats.org/officeDocument/2006/relationships/image" Target="media/image25.wmf"/><Relationship Id="rId59" Type="http://schemas.openxmlformats.org/officeDocument/2006/relationships/image" Target="media/image37.wmf"/><Relationship Id="rId103" Type="http://schemas.openxmlformats.org/officeDocument/2006/relationships/image" Target="media/image59.wmf"/><Relationship Id="rId124" Type="http://schemas.openxmlformats.org/officeDocument/2006/relationships/oleObject" Target="embeddings/oleObject51.bin"/><Relationship Id="rId310" Type="http://schemas.openxmlformats.org/officeDocument/2006/relationships/oleObject" Target="embeddings/oleObject127.bin"/><Relationship Id="rId70" Type="http://schemas.openxmlformats.org/officeDocument/2006/relationships/oleObject" Target="embeddings/oleObject24.bin"/><Relationship Id="rId91" Type="http://schemas.openxmlformats.org/officeDocument/2006/relationships/image" Target="media/image53.wmf"/><Relationship Id="rId145" Type="http://schemas.openxmlformats.org/officeDocument/2006/relationships/image" Target="media/image80.wmf"/><Relationship Id="rId166" Type="http://schemas.openxmlformats.org/officeDocument/2006/relationships/oleObject" Target="embeddings/oleObject72.bin"/><Relationship Id="rId187" Type="http://schemas.openxmlformats.org/officeDocument/2006/relationships/image" Target="media/image106.wmf"/><Relationship Id="rId331" Type="http://schemas.openxmlformats.org/officeDocument/2006/relationships/image" Target="media/image190.wmf"/><Relationship Id="rId352" Type="http://schemas.openxmlformats.org/officeDocument/2006/relationships/oleObject" Target="embeddings/oleObject14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87.bin"/><Relationship Id="rId233" Type="http://schemas.openxmlformats.org/officeDocument/2006/relationships/image" Target="media/image132.wmf"/><Relationship Id="rId254" Type="http://schemas.openxmlformats.org/officeDocument/2006/relationships/oleObject" Target="embeddings/oleObject108.bin"/><Relationship Id="rId28" Type="http://schemas.openxmlformats.org/officeDocument/2006/relationships/image" Target="media/image15.wmf"/><Relationship Id="rId49" Type="http://schemas.openxmlformats.org/officeDocument/2006/relationships/image" Target="media/image32.wmf"/><Relationship Id="rId114" Type="http://schemas.openxmlformats.org/officeDocument/2006/relationships/oleObject" Target="embeddings/oleObject46.bin"/><Relationship Id="rId275" Type="http://schemas.openxmlformats.org/officeDocument/2006/relationships/image" Target="media/image153.wmf"/><Relationship Id="rId296" Type="http://schemas.openxmlformats.org/officeDocument/2006/relationships/oleObject" Target="embeddings/oleObject121.bin"/><Relationship Id="rId300" Type="http://schemas.openxmlformats.org/officeDocument/2006/relationships/oleObject" Target="embeddings/oleObject123.bin"/><Relationship Id="rId60" Type="http://schemas.openxmlformats.org/officeDocument/2006/relationships/oleObject" Target="embeddings/oleObject19.bin"/><Relationship Id="rId81" Type="http://schemas.openxmlformats.org/officeDocument/2006/relationships/image" Target="media/image48.wmf"/><Relationship Id="rId135" Type="http://schemas.openxmlformats.org/officeDocument/2006/relationships/image" Target="media/image75.wmf"/><Relationship Id="rId156" Type="http://schemas.openxmlformats.org/officeDocument/2006/relationships/oleObject" Target="embeddings/oleObject67.bin"/><Relationship Id="rId177" Type="http://schemas.openxmlformats.org/officeDocument/2006/relationships/image" Target="media/image97.wmf"/><Relationship Id="rId198" Type="http://schemas.openxmlformats.org/officeDocument/2006/relationships/oleObject" Target="embeddings/oleObject80.bin"/><Relationship Id="rId321" Type="http://schemas.openxmlformats.org/officeDocument/2006/relationships/image" Target="media/image185.wmf"/><Relationship Id="rId342" Type="http://schemas.openxmlformats.org/officeDocument/2006/relationships/oleObject" Target="embeddings/oleObject143.bin"/><Relationship Id="rId202" Type="http://schemas.openxmlformats.org/officeDocument/2006/relationships/oleObject" Target="embeddings/oleObject82.bin"/><Relationship Id="rId223" Type="http://schemas.openxmlformats.org/officeDocument/2006/relationships/image" Target="media/image127.wmf"/><Relationship Id="rId244" Type="http://schemas.openxmlformats.org/officeDocument/2006/relationships/oleObject" Target="embeddings/oleObject103.bin"/><Relationship Id="rId18" Type="http://schemas.openxmlformats.org/officeDocument/2006/relationships/oleObject" Target="embeddings/oleObject7.bin"/><Relationship Id="rId39" Type="http://schemas.openxmlformats.org/officeDocument/2006/relationships/image" Target="media/image26.wmf"/><Relationship Id="rId265" Type="http://schemas.openxmlformats.org/officeDocument/2006/relationships/image" Target="media/image148.wmf"/><Relationship Id="rId286" Type="http://schemas.openxmlformats.org/officeDocument/2006/relationships/image" Target="media/image163.wmf"/><Relationship Id="rId50" Type="http://schemas.openxmlformats.org/officeDocument/2006/relationships/oleObject" Target="embeddings/oleObject14.bin"/><Relationship Id="rId104" Type="http://schemas.openxmlformats.org/officeDocument/2006/relationships/oleObject" Target="embeddings/oleObject41.bin"/><Relationship Id="rId125" Type="http://schemas.openxmlformats.org/officeDocument/2006/relationships/image" Target="media/image70.wmf"/><Relationship Id="rId146" Type="http://schemas.openxmlformats.org/officeDocument/2006/relationships/oleObject" Target="embeddings/oleObject62.bin"/><Relationship Id="rId167" Type="http://schemas.openxmlformats.org/officeDocument/2006/relationships/image" Target="media/image91.wmf"/><Relationship Id="rId188" Type="http://schemas.openxmlformats.org/officeDocument/2006/relationships/image" Target="media/image107.wmf"/><Relationship Id="rId311" Type="http://schemas.openxmlformats.org/officeDocument/2006/relationships/image" Target="media/image180.wmf"/><Relationship Id="rId332" Type="http://schemas.openxmlformats.org/officeDocument/2006/relationships/oleObject" Target="embeddings/oleObject138.bin"/><Relationship Id="rId353" Type="http://schemas.openxmlformats.org/officeDocument/2006/relationships/image" Target="media/image201.wmf"/><Relationship Id="rId71" Type="http://schemas.openxmlformats.org/officeDocument/2006/relationships/image" Target="media/image43.wmf"/><Relationship Id="rId92" Type="http://schemas.openxmlformats.org/officeDocument/2006/relationships/oleObject" Target="embeddings/oleObject35.bin"/><Relationship Id="rId213" Type="http://schemas.openxmlformats.org/officeDocument/2006/relationships/image" Target="media/image122.wmf"/><Relationship Id="rId234" Type="http://schemas.openxmlformats.org/officeDocument/2006/relationships/oleObject" Target="embeddings/oleObject98.bin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55" Type="http://schemas.openxmlformats.org/officeDocument/2006/relationships/image" Target="media/image143.wmf"/><Relationship Id="rId276" Type="http://schemas.openxmlformats.org/officeDocument/2006/relationships/oleObject" Target="embeddings/oleObject119.bin"/><Relationship Id="rId297" Type="http://schemas.openxmlformats.org/officeDocument/2006/relationships/image" Target="media/image172.wmf"/><Relationship Id="rId40" Type="http://schemas.openxmlformats.org/officeDocument/2006/relationships/image" Target="media/image27.wmf"/><Relationship Id="rId115" Type="http://schemas.openxmlformats.org/officeDocument/2006/relationships/image" Target="media/image65.wmf"/><Relationship Id="rId136" Type="http://schemas.openxmlformats.org/officeDocument/2006/relationships/oleObject" Target="embeddings/oleObject57.bin"/><Relationship Id="rId157" Type="http://schemas.openxmlformats.org/officeDocument/2006/relationships/image" Target="media/image86.wmf"/><Relationship Id="rId178" Type="http://schemas.openxmlformats.org/officeDocument/2006/relationships/oleObject" Target="embeddings/oleObject77.bin"/><Relationship Id="rId301" Type="http://schemas.openxmlformats.org/officeDocument/2006/relationships/image" Target="media/image174.wmf"/><Relationship Id="rId322" Type="http://schemas.openxmlformats.org/officeDocument/2006/relationships/oleObject" Target="embeddings/oleObject133.bin"/><Relationship Id="rId343" Type="http://schemas.openxmlformats.org/officeDocument/2006/relationships/image" Target="media/image196.wmf"/><Relationship Id="rId61" Type="http://schemas.openxmlformats.org/officeDocument/2006/relationships/image" Target="media/image38.wmf"/><Relationship Id="rId82" Type="http://schemas.openxmlformats.org/officeDocument/2006/relationships/oleObject" Target="embeddings/oleObject30.bin"/><Relationship Id="rId199" Type="http://schemas.openxmlformats.org/officeDocument/2006/relationships/image" Target="media/image115.wmf"/><Relationship Id="rId203" Type="http://schemas.openxmlformats.org/officeDocument/2006/relationships/image" Target="media/image11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93.bin"/><Relationship Id="rId245" Type="http://schemas.openxmlformats.org/officeDocument/2006/relationships/image" Target="media/image138.wmf"/><Relationship Id="rId266" Type="http://schemas.openxmlformats.org/officeDocument/2006/relationships/oleObject" Target="embeddings/oleObject114.bin"/><Relationship Id="rId287" Type="http://schemas.openxmlformats.org/officeDocument/2006/relationships/image" Target="media/image164.wmf"/><Relationship Id="rId30" Type="http://schemas.openxmlformats.org/officeDocument/2006/relationships/image" Target="media/image17.wmf"/><Relationship Id="rId105" Type="http://schemas.openxmlformats.org/officeDocument/2006/relationships/image" Target="media/image60.wmf"/><Relationship Id="rId126" Type="http://schemas.openxmlformats.org/officeDocument/2006/relationships/oleObject" Target="embeddings/oleObject52.bin"/><Relationship Id="rId147" Type="http://schemas.openxmlformats.org/officeDocument/2006/relationships/image" Target="media/image81.wmf"/><Relationship Id="rId168" Type="http://schemas.openxmlformats.org/officeDocument/2006/relationships/oleObject" Target="embeddings/oleObject73.bin"/><Relationship Id="rId312" Type="http://schemas.openxmlformats.org/officeDocument/2006/relationships/oleObject" Target="embeddings/oleObject128.bin"/><Relationship Id="rId333" Type="http://schemas.openxmlformats.org/officeDocument/2006/relationships/image" Target="media/image191.wmf"/><Relationship Id="rId354" Type="http://schemas.openxmlformats.org/officeDocument/2006/relationships/oleObject" Target="embeddings/oleObject149.bin"/><Relationship Id="rId51" Type="http://schemas.openxmlformats.org/officeDocument/2006/relationships/image" Target="media/image33.wmf"/><Relationship Id="rId72" Type="http://schemas.openxmlformats.org/officeDocument/2006/relationships/oleObject" Target="embeddings/oleObject25.bin"/><Relationship Id="rId93" Type="http://schemas.openxmlformats.org/officeDocument/2006/relationships/image" Target="media/image54.wmf"/><Relationship Id="rId18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88.bin"/><Relationship Id="rId235" Type="http://schemas.openxmlformats.org/officeDocument/2006/relationships/image" Target="media/image133.wmf"/><Relationship Id="rId256" Type="http://schemas.openxmlformats.org/officeDocument/2006/relationships/oleObject" Target="embeddings/oleObject109.bin"/><Relationship Id="rId277" Type="http://schemas.openxmlformats.org/officeDocument/2006/relationships/image" Target="media/image154.wmf"/><Relationship Id="rId298" Type="http://schemas.openxmlformats.org/officeDocument/2006/relationships/oleObject" Target="embeddings/oleObject122.bin"/><Relationship Id="rId116" Type="http://schemas.openxmlformats.org/officeDocument/2006/relationships/oleObject" Target="embeddings/oleObject47.bin"/><Relationship Id="rId137" Type="http://schemas.openxmlformats.org/officeDocument/2006/relationships/image" Target="media/image76.wmf"/><Relationship Id="rId158" Type="http://schemas.openxmlformats.org/officeDocument/2006/relationships/oleObject" Target="embeddings/oleObject68.bin"/><Relationship Id="rId302" Type="http://schemas.openxmlformats.org/officeDocument/2006/relationships/oleObject" Target="embeddings/oleObject124.bin"/><Relationship Id="rId323" Type="http://schemas.openxmlformats.org/officeDocument/2006/relationships/image" Target="media/image186.wmf"/><Relationship Id="rId344" Type="http://schemas.openxmlformats.org/officeDocument/2006/relationships/oleObject" Target="embeddings/oleObject144.bin"/><Relationship Id="rId20" Type="http://schemas.openxmlformats.org/officeDocument/2006/relationships/oleObject" Target="embeddings/oleObject8.bin"/><Relationship Id="rId41" Type="http://schemas.openxmlformats.org/officeDocument/2006/relationships/image" Target="media/image28.wmf"/><Relationship Id="rId62" Type="http://schemas.openxmlformats.org/officeDocument/2006/relationships/oleObject" Target="embeddings/oleObject20.bin"/><Relationship Id="rId83" Type="http://schemas.openxmlformats.org/officeDocument/2006/relationships/image" Target="media/image49.wmf"/><Relationship Id="rId179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8</Pages>
  <Words>1794</Words>
  <Characters>10226</Characters>
  <Application>Microsoft Office Word</Application>
  <DocSecurity>0</DocSecurity>
  <Lines>85</Lines>
  <Paragraphs>23</Paragraphs>
  <ScaleCrop>false</ScaleCrop>
  <Company/>
  <LinksUpToDate>false</LinksUpToDate>
  <CharactersWithSpaces>11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3</cp:revision>
  <dcterms:created xsi:type="dcterms:W3CDTF">2023-12-24T15:15:00Z</dcterms:created>
  <dcterms:modified xsi:type="dcterms:W3CDTF">2023-12-24T15:30:00Z</dcterms:modified>
</cp:coreProperties>
</file>